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62"/>
  </p:notesMasterIdLst>
  <p:handoutMasterIdLst>
    <p:handoutMasterId r:id="rId63"/>
  </p:handoutMasterIdLst>
  <p:sldIdLst>
    <p:sldId id="1079" r:id="rId2"/>
    <p:sldId id="1080" r:id="rId3"/>
    <p:sldId id="1081" r:id="rId4"/>
    <p:sldId id="1020" r:id="rId5"/>
    <p:sldId id="1021" r:id="rId6"/>
    <p:sldId id="1022" r:id="rId7"/>
    <p:sldId id="1023" r:id="rId8"/>
    <p:sldId id="1024" r:id="rId9"/>
    <p:sldId id="1025" r:id="rId10"/>
    <p:sldId id="1026" r:id="rId11"/>
    <p:sldId id="1027" r:id="rId12"/>
    <p:sldId id="1028" r:id="rId13"/>
    <p:sldId id="1029" r:id="rId14"/>
    <p:sldId id="1031" r:id="rId15"/>
    <p:sldId id="1032" r:id="rId16"/>
    <p:sldId id="1034" r:id="rId17"/>
    <p:sldId id="1033" r:id="rId18"/>
    <p:sldId id="1035" r:id="rId19"/>
    <p:sldId id="1036" r:id="rId20"/>
    <p:sldId id="1037" r:id="rId21"/>
    <p:sldId id="1038" r:id="rId22"/>
    <p:sldId id="1039" r:id="rId23"/>
    <p:sldId id="1040" r:id="rId24"/>
    <p:sldId id="1041" r:id="rId25"/>
    <p:sldId id="1042" r:id="rId26"/>
    <p:sldId id="1043" r:id="rId27"/>
    <p:sldId id="1044" r:id="rId28"/>
    <p:sldId id="1045" r:id="rId29"/>
    <p:sldId id="1046" r:id="rId30"/>
    <p:sldId id="1048" r:id="rId31"/>
    <p:sldId id="1047" r:id="rId32"/>
    <p:sldId id="1050" r:id="rId33"/>
    <p:sldId id="1049" r:id="rId34"/>
    <p:sldId id="1051" r:id="rId35"/>
    <p:sldId id="1052" r:id="rId36"/>
    <p:sldId id="1055" r:id="rId37"/>
    <p:sldId id="1054" r:id="rId38"/>
    <p:sldId id="1056" r:id="rId39"/>
    <p:sldId id="1057" r:id="rId40"/>
    <p:sldId id="1058" r:id="rId41"/>
    <p:sldId id="1059" r:id="rId42"/>
    <p:sldId id="1060" r:id="rId43"/>
    <p:sldId id="1061" r:id="rId44"/>
    <p:sldId id="1062" r:id="rId45"/>
    <p:sldId id="1063" r:id="rId46"/>
    <p:sldId id="1064" r:id="rId47"/>
    <p:sldId id="1065" r:id="rId48"/>
    <p:sldId id="1067" r:id="rId49"/>
    <p:sldId id="1068" r:id="rId50"/>
    <p:sldId id="1069" r:id="rId51"/>
    <p:sldId id="1066" r:id="rId52"/>
    <p:sldId id="1070" r:id="rId53"/>
    <p:sldId id="1071" r:id="rId54"/>
    <p:sldId id="1072" r:id="rId55"/>
    <p:sldId id="1073" r:id="rId56"/>
    <p:sldId id="1074" r:id="rId57"/>
    <p:sldId id="1075" r:id="rId58"/>
    <p:sldId id="1076" r:id="rId59"/>
    <p:sldId id="1077" r:id="rId60"/>
    <p:sldId id="1082" r:id="rId61"/>
  </p:sldIdLst>
  <p:sldSz cx="9144000" cy="6858000" type="letter"/>
  <p:notesSz cx="6805613" cy="99441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06600"/>
    <a:srgbClr val="CCFFCC"/>
    <a:srgbClr val="99FF99"/>
    <a:srgbClr val="CC0000"/>
    <a:srgbClr val="FFCCCC"/>
    <a:srgbClr val="FFFFCC"/>
    <a:srgbClr val="FEFCAC"/>
    <a:srgbClr val="CCFF66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08" autoAdjust="0"/>
  </p:normalViewPr>
  <p:slideViewPr>
    <p:cSldViewPr>
      <p:cViewPr varScale="1">
        <p:scale>
          <a:sx n="37" d="100"/>
          <a:sy n="37" d="100"/>
        </p:scale>
        <p:origin x="600" y="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9816" cy="497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t" anchorCtr="0" compatLnSpc="1">
            <a:prstTxWarp prst="textNoShape">
              <a:avLst/>
            </a:prstTxWarp>
          </a:bodyPr>
          <a:lstStyle>
            <a:lvl1pPr defTabSz="927100" eaLnBrk="0" hangingPunct="0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5798" y="0"/>
            <a:ext cx="2949815" cy="497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t" anchorCtr="0" compatLnSpc="1">
            <a:prstTxWarp prst="textNoShape">
              <a:avLst/>
            </a:prstTxWarp>
          </a:bodyPr>
          <a:lstStyle>
            <a:lvl1pPr algn="r" defTabSz="927100" eaLnBrk="0" hangingPunct="0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87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6209"/>
            <a:ext cx="2949816" cy="497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b" anchorCtr="0" compatLnSpc="1">
            <a:prstTxWarp prst="textNoShape">
              <a:avLst/>
            </a:prstTxWarp>
          </a:bodyPr>
          <a:lstStyle>
            <a:lvl1pPr defTabSz="927100" eaLnBrk="0" hangingPunct="0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87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5798" y="9446209"/>
            <a:ext cx="2949815" cy="497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b" anchorCtr="0" compatLnSpc="1">
            <a:prstTxWarp prst="textNoShape">
              <a:avLst/>
            </a:prstTxWarp>
          </a:bodyPr>
          <a:lstStyle>
            <a:lvl1pPr algn="r" defTabSz="927100" eaLnBrk="0" hangingPunct="0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3046680F-28CB-48FE-8920-032F41C41B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861367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9816" cy="497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t" anchorCtr="0" compatLnSpc="1">
            <a:prstTxWarp prst="textNoShape">
              <a:avLst/>
            </a:prstTxWarp>
          </a:bodyPr>
          <a:lstStyle>
            <a:lvl1pPr defTabSz="927100" eaLnBrk="0" hangingPunct="0">
              <a:defRPr sz="1200"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5798" y="0"/>
            <a:ext cx="2949815" cy="497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t" anchorCtr="0" compatLnSpc="1">
            <a:prstTxWarp prst="textNoShape">
              <a:avLst/>
            </a:prstTxWarp>
          </a:bodyPr>
          <a:lstStyle>
            <a:lvl1pPr algn="r" defTabSz="927100" eaLnBrk="0" hangingPunct="0">
              <a:defRPr sz="1200"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70463" cy="37290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7518" y="4723104"/>
            <a:ext cx="4990578" cy="447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94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6209"/>
            <a:ext cx="2949816" cy="497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b" anchorCtr="0" compatLnSpc="1">
            <a:prstTxWarp prst="textNoShape">
              <a:avLst/>
            </a:prstTxWarp>
          </a:bodyPr>
          <a:lstStyle>
            <a:lvl1pPr defTabSz="927100" eaLnBrk="0" hangingPunct="0">
              <a:defRPr sz="1200"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5798" y="9446209"/>
            <a:ext cx="2949815" cy="497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b" anchorCtr="0" compatLnSpc="1">
            <a:prstTxWarp prst="textNoShape">
              <a:avLst/>
            </a:prstTxWarp>
          </a:bodyPr>
          <a:lstStyle>
            <a:lvl1pPr algn="r" defTabSz="927100" eaLnBrk="0" hangingPunct="0">
              <a:defRPr sz="1200"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fld id="{B69FBCE8-488B-42CC-A9BF-472CA028CE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015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Energy_density" TargetMode="External"/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965D971-5E0B-4BBF-9799-E1F194605E9F}" type="slidenum">
              <a:rPr lang="en-US" smtClean="0">
                <a:latin typeface="Times"/>
              </a:rPr>
              <a:pPr>
                <a:defRPr/>
              </a:pPr>
              <a:t>1</a:t>
            </a:fld>
            <a:endParaRPr lang="en-US" smtClean="0">
              <a:latin typeface="Times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/>
          </a:p>
        </p:txBody>
      </p:sp>
    </p:spTree>
    <p:extLst>
      <p:ext uri="{BB962C8B-B14F-4D97-AF65-F5344CB8AC3E}">
        <p14:creationId xmlns:p14="http://schemas.microsoft.com/office/powerpoint/2010/main" val="11822086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9FBCE8-488B-42CC-A9BF-472CA028CE1A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2471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9FBCE8-488B-42CC-A9BF-472CA028CE1A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9755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9FBCE8-488B-42CC-A9BF-472CA028CE1A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50884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nl-NL" dirty="0" smtClean="0"/>
              <a:t>Water</a:t>
            </a:r>
            <a:r>
              <a:rPr lang="nl-NL" baseline="0" dirty="0" smtClean="0"/>
              <a:t> vapor does not control the Earth’s temperature</a:t>
            </a:r>
          </a:p>
          <a:p>
            <a:r>
              <a:rPr lang="nl-NL" baseline="0" dirty="0" smtClean="0"/>
              <a:t>It is the other way around! The temperature of the surrounding medium determines the maximum amount of water vapor the atmosphere can contain</a:t>
            </a:r>
          </a:p>
          <a:p>
            <a:r>
              <a:rPr lang="nl-NL" baseline="0" dirty="0" smtClean="0"/>
              <a:t>If it exceeds this limit, it will condense into clouds, rain, etc. If all remains the same, the water content will not increase!</a:t>
            </a:r>
          </a:p>
          <a:p>
            <a:r>
              <a:rPr lang="nl-NL" baseline="0" dirty="0" smtClean="0"/>
              <a:t>The greenhouse effect is due to non-condensable gases: CO2, etc. Since they do not condense, they can build up in the atmosphere.</a:t>
            </a:r>
          </a:p>
          <a:p>
            <a:r>
              <a:rPr lang="nl-NL" baseline="0" dirty="0" smtClean="0"/>
              <a:t>This leads to a temperature increase, and also to an increase of water vapor: a positive feedback cycle!!!</a:t>
            </a:r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9FBCE8-488B-42CC-A9BF-472CA028CE1A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93233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9FBCE8-488B-42CC-A9BF-472CA028CE1A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54671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9FBCE8-488B-42CC-A9BF-472CA028CE1A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1235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9FBCE8-488B-42CC-A9BF-472CA028CE1A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61367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9FBCE8-488B-42CC-A9BF-472CA028CE1A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89198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9FBCE8-488B-42CC-A9BF-472CA028CE1A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66951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9FBCE8-488B-42CC-A9BF-472CA028CE1A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3170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7B9FE33-FA43-4744-83BD-3C4C349FFF5A}" type="slidenum">
              <a:rPr lang="en-US" smtClean="0">
                <a:latin typeface="Times"/>
              </a:rPr>
              <a:pPr>
                <a:defRPr/>
              </a:pPr>
              <a:t>2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306120420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9FBCE8-488B-42CC-A9BF-472CA028CE1A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32594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9FBCE8-488B-42CC-A9BF-472CA028CE1A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32641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9FBCE8-488B-42CC-A9BF-472CA028CE1A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380483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9FBCE8-488B-42CC-A9BF-472CA028CE1A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897929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9FBCE8-488B-42CC-A9BF-472CA028CE1A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240999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9FBCE8-488B-42CC-A9BF-472CA028CE1A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236427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9FBCE8-488B-42CC-A9BF-472CA028CE1A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125981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9FBCE8-488B-42CC-A9BF-472CA028CE1A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930721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9FBCE8-488B-42CC-A9BF-472CA028CE1A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258363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9FBCE8-488B-42CC-A9BF-472CA028CE1A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27474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4201979-7EB6-4C3E-871C-086A83C05166}" type="slidenum">
              <a:rPr lang="en-US" smtClean="0">
                <a:latin typeface="Times"/>
              </a:rPr>
              <a:pPr>
                <a:defRPr/>
              </a:pPr>
              <a:t>3</a:t>
            </a:fld>
            <a:endParaRPr lang="en-US" smtClean="0">
              <a:latin typeface="Times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/>
          </a:p>
        </p:txBody>
      </p:sp>
    </p:spTree>
    <p:extLst>
      <p:ext uri="{BB962C8B-B14F-4D97-AF65-F5344CB8AC3E}">
        <p14:creationId xmlns:p14="http://schemas.microsoft.com/office/powerpoint/2010/main" val="69333798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9FBCE8-488B-42CC-A9BF-472CA028CE1A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929137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9FBCE8-488B-42CC-A9BF-472CA028CE1A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59864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9FBCE8-488B-42CC-A9BF-472CA028CE1A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714406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9FBCE8-488B-42CC-A9BF-472CA028CE1A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02823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9FBCE8-488B-42CC-A9BF-472CA028CE1A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461884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9FBCE8-488B-42CC-A9BF-472CA028CE1A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08829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9FBCE8-488B-42CC-A9BF-472CA028CE1A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090309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9FBCE8-488B-42CC-A9BF-472CA028CE1A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50038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9FBCE8-488B-42CC-A9BF-472CA028CE1A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8723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9FBCE8-488B-42CC-A9BF-472CA028CE1A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3674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nl-NL" smtClean="0"/>
              <a:t>Polo 1.2 TDI, 1:30</a:t>
            </a:r>
          </a:p>
          <a:p>
            <a:r>
              <a:rPr lang="nl-NL" smtClean="0"/>
              <a:t>Prius</a:t>
            </a:r>
            <a:r>
              <a:rPr lang="nl-NL" baseline="0" smtClean="0"/>
              <a:t> Hybrid, Urban, 1:27</a:t>
            </a:r>
          </a:p>
          <a:p>
            <a:r>
              <a:rPr lang="nl-NL" baseline="0" smtClean="0"/>
              <a:t>Saab 9.5: 1:10</a:t>
            </a:r>
          </a:p>
          <a:p>
            <a:r>
              <a:rPr lang="nl-NL" baseline="0" smtClean="0"/>
              <a:t>BMW: </a:t>
            </a:r>
            <a:r>
              <a:rPr lang="nl-NL" smtClean="0"/>
              <a:t>13.9 L/100 km for gasoline (petrol) and 50 L/100 km for hydrogen</a:t>
            </a:r>
          </a:p>
          <a:p>
            <a:r>
              <a:rPr lang="nl-NL" smtClean="0"/>
              <a:t>gasoline (petrol) yielding 34.6 </a:t>
            </a:r>
            <a:r>
              <a:rPr lang="nl-NL" smtClean="0">
                <a:hlinkClick r:id="rId3" action="ppaction://hlinkfile" tooltip="Energy density"/>
              </a:rPr>
              <a:t>MJ/L</a:t>
            </a:r>
            <a:r>
              <a:rPr lang="nl-NL" smtClean="0"/>
              <a:t> and liquid hydrogen yielding 10.1 </a:t>
            </a:r>
            <a:r>
              <a:rPr lang="nl-NL" smtClean="0">
                <a:hlinkClick r:id="rId3" action="ppaction://hlinkfile" tooltip="Energy density"/>
              </a:rPr>
              <a:t>MJ/L</a:t>
            </a:r>
            <a:endParaRPr lang="nl-NL" smtClean="0"/>
          </a:p>
          <a:p>
            <a:r>
              <a:rPr lang="nl-NL" smtClean="0"/>
              <a:t>170 l tank, goed</a:t>
            </a:r>
            <a:r>
              <a:rPr lang="nl-NL" baseline="0" smtClean="0"/>
              <a:t> voor 200 km. Koeling kost 1/3 van de brandstof (20 K, -253 C)</a:t>
            </a:r>
          </a:p>
          <a:p>
            <a:r>
              <a:rPr lang="nl-NL" baseline="0" smtClean="0"/>
              <a:t>Tank half leeg na 10-12 dagen</a:t>
            </a:r>
          </a:p>
          <a:p>
            <a:r>
              <a:rPr lang="nl-NL" baseline="0" smtClean="0"/>
              <a:t>Fuel cells: 14 l per 100 km</a:t>
            </a:r>
            <a:endParaRPr lang="nl-NL" smtClean="0"/>
          </a:p>
          <a:p>
            <a:endParaRPr lang="nl-NL" smtClean="0"/>
          </a:p>
          <a:p>
            <a:endParaRPr lang="nl-NL" baseline="0" smtClean="0"/>
          </a:p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9FBCE8-488B-42CC-A9BF-472CA028CE1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385437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A3DAE2-FB5B-4835-B0F8-84325FB95D56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293076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A3DAE2-FB5B-4835-B0F8-84325FB95D56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40967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A3DAE2-FB5B-4835-B0F8-84325FB95D56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95330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A3DAE2-FB5B-4835-B0F8-84325FB95D56}" type="slidenum">
              <a:rPr lang="en-US" smtClean="0"/>
              <a:pPr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483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Energiewaarde</a:t>
            </a:r>
            <a:r>
              <a:rPr lang="en-US" dirty="0" smtClean="0"/>
              <a:t> </a:t>
            </a:r>
            <a:r>
              <a:rPr lang="en-US" dirty="0" err="1" smtClean="0"/>
              <a:t>hardhout</a:t>
            </a:r>
            <a:r>
              <a:rPr lang="en-US" dirty="0" smtClean="0"/>
              <a:t> pellets  19 MJ per kg = 4.538 kcal/kg = 5.28 kWh/kg</a:t>
            </a:r>
          </a:p>
          <a:p>
            <a:r>
              <a:rPr lang="en-US" dirty="0" smtClean="0"/>
              <a:t>1 </a:t>
            </a:r>
            <a:r>
              <a:rPr lang="en-US" dirty="0" err="1" smtClean="0"/>
              <a:t>voetbalveld</a:t>
            </a:r>
            <a:r>
              <a:rPr lang="en-US" dirty="0" smtClean="0"/>
              <a:t> </a:t>
            </a:r>
            <a:r>
              <a:rPr lang="en-US" dirty="0" err="1" smtClean="0"/>
              <a:t>bos</a:t>
            </a:r>
            <a:r>
              <a:rPr lang="en-US" dirty="0" smtClean="0"/>
              <a:t> </a:t>
            </a:r>
            <a:r>
              <a:rPr lang="en-US" dirty="0" err="1" smtClean="0"/>
              <a:t>voor</a:t>
            </a:r>
            <a:r>
              <a:rPr lang="en-US" dirty="0" smtClean="0"/>
              <a:t> 13 </a:t>
            </a:r>
            <a:r>
              <a:rPr lang="en-US" dirty="0" err="1" smtClean="0"/>
              <a:t>gezinnen</a:t>
            </a:r>
            <a:endParaRPr lang="en-US" dirty="0" smtClean="0"/>
          </a:p>
          <a:p>
            <a:r>
              <a:rPr lang="en-US" dirty="0" smtClean="0"/>
              <a:t>10 </a:t>
            </a:r>
            <a:r>
              <a:rPr lang="en-US" dirty="0" err="1" smtClean="0"/>
              <a:t>bomen</a:t>
            </a:r>
            <a:r>
              <a:rPr lang="en-US" baseline="0" dirty="0" smtClean="0"/>
              <a:t> per </a:t>
            </a:r>
            <a:r>
              <a:rPr lang="en-US" baseline="0" dirty="0" err="1" smtClean="0"/>
              <a:t>jaa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odig</a:t>
            </a:r>
            <a:r>
              <a:rPr lang="en-US" baseline="0" dirty="0" smtClean="0"/>
              <a:t> om </a:t>
            </a:r>
            <a:r>
              <a:rPr lang="en-US" baseline="0" dirty="0" err="1" smtClean="0"/>
              <a:t>gezin</a:t>
            </a:r>
            <a:r>
              <a:rPr lang="en-US" baseline="0" dirty="0" smtClean="0"/>
              <a:t> van </a:t>
            </a:r>
            <a:r>
              <a:rPr lang="en-US" baseline="0" dirty="0" err="1" smtClean="0"/>
              <a:t>elektricitei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oorzien</a:t>
            </a:r>
            <a:endParaRPr lang="en-US" baseline="0" dirty="0" smtClean="0"/>
          </a:p>
          <a:p>
            <a:r>
              <a:rPr lang="en-US" dirty="0" err="1" smtClean="0"/>
              <a:t>Snelgroeiende</a:t>
            </a:r>
            <a:r>
              <a:rPr lang="en-US" dirty="0" smtClean="0"/>
              <a:t> </a:t>
            </a:r>
            <a:r>
              <a:rPr lang="en-US" dirty="0" err="1" smtClean="0"/>
              <a:t>naaldbomen</a:t>
            </a:r>
            <a:endParaRPr lang="en-US" dirty="0" smtClean="0"/>
          </a:p>
          <a:p>
            <a:r>
              <a:rPr lang="en-US" dirty="0" err="1" smtClean="0"/>
              <a:t>Bosse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roeien</a:t>
            </a:r>
            <a:r>
              <a:rPr lang="en-US" baseline="0" dirty="0" smtClean="0"/>
              <a:t> 3x </a:t>
            </a:r>
            <a:r>
              <a:rPr lang="en-US" baseline="0" dirty="0" err="1" smtClean="0"/>
              <a:t>sneller</a:t>
            </a:r>
            <a:r>
              <a:rPr lang="en-US" baseline="0" dirty="0" smtClean="0"/>
              <a:t> in </a:t>
            </a:r>
            <a:r>
              <a:rPr lang="en-US" baseline="0" dirty="0" err="1" smtClean="0"/>
              <a:t>Noord</a:t>
            </a:r>
            <a:r>
              <a:rPr lang="en-US" baseline="0" dirty="0" smtClean="0"/>
              <a:t> Amerika </a:t>
            </a:r>
            <a:r>
              <a:rPr lang="en-US" baseline="0" dirty="0" err="1" smtClean="0"/>
              <a:t>dan</a:t>
            </a:r>
            <a:r>
              <a:rPr lang="en-US" baseline="0" dirty="0" smtClean="0"/>
              <a:t> in Nederland</a:t>
            </a:r>
          </a:p>
          <a:p>
            <a:r>
              <a:rPr lang="en-US" dirty="0" smtClean="0"/>
              <a:t>Je </a:t>
            </a:r>
            <a:r>
              <a:rPr lang="en-US" dirty="0" err="1" smtClean="0"/>
              <a:t>moet</a:t>
            </a:r>
            <a:r>
              <a:rPr lang="en-US" dirty="0" smtClean="0"/>
              <a:t> </a:t>
            </a:r>
            <a:r>
              <a:rPr lang="en-US" dirty="0" err="1" smtClean="0"/>
              <a:t>meestoken</a:t>
            </a:r>
            <a:r>
              <a:rPr lang="en-US" dirty="0" smtClean="0"/>
              <a:t>: nu</a:t>
            </a:r>
            <a:r>
              <a:rPr lang="en-US" baseline="0" dirty="0" smtClean="0"/>
              <a:t> 35% in </a:t>
            </a:r>
            <a:r>
              <a:rPr lang="en-US" baseline="0" dirty="0" err="1" smtClean="0"/>
              <a:t>gewicht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toekoms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isschien</a:t>
            </a:r>
            <a:r>
              <a:rPr lang="en-US" baseline="0" dirty="0" smtClean="0"/>
              <a:t> 50% in </a:t>
            </a:r>
            <a:r>
              <a:rPr lang="en-US" baseline="0" dirty="0" err="1" smtClean="0"/>
              <a:t>gewicht</a:t>
            </a:r>
            <a:r>
              <a:rPr lang="en-US" baseline="0" dirty="0" smtClean="0"/>
              <a:t>. De rest is </a:t>
            </a:r>
            <a:r>
              <a:rPr lang="en-US" baseline="0" dirty="0" err="1" smtClean="0"/>
              <a:t>steenkool</a:t>
            </a:r>
            <a:r>
              <a:rPr lang="en-US" baseline="0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9FBCE8-488B-42CC-A9BF-472CA028CE1A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6914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lbedo: de </a:t>
            </a:r>
            <a:r>
              <a:rPr lang="en-US" dirty="0" err="1" smtClean="0"/>
              <a:t>fractie</a:t>
            </a:r>
            <a:r>
              <a:rPr lang="en-US" dirty="0" smtClean="0"/>
              <a:t> van d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traling</a:t>
            </a:r>
            <a:r>
              <a:rPr lang="en-US" dirty="0" smtClean="0"/>
              <a:t> die door de </a:t>
            </a:r>
            <a:r>
              <a:rPr lang="en-US" dirty="0" err="1" smtClean="0"/>
              <a:t>Aarde</a:t>
            </a:r>
            <a:r>
              <a:rPr lang="en-US" dirty="0" smtClean="0"/>
              <a:t> </a:t>
            </a:r>
            <a:r>
              <a:rPr lang="en-US" dirty="0" err="1" smtClean="0"/>
              <a:t>gereflecteerd</a:t>
            </a:r>
            <a:r>
              <a:rPr lang="en-US" dirty="0" smtClean="0"/>
              <a:t> </a:t>
            </a:r>
            <a:r>
              <a:rPr lang="en-US" dirty="0" err="1" smtClean="0"/>
              <a:t>word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9FBCE8-488B-42CC-A9BF-472CA028CE1A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25705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9FBCE8-488B-42CC-A9BF-472CA028CE1A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1288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9FBCE8-488B-42CC-A9BF-472CA028CE1A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3784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9FBCE8-488B-42CC-A9BF-472CA028CE1A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6499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z="1400" b="0">
                <a:solidFill>
                  <a:srgbClr val="800000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© J.F.J. van den Brand</a:t>
            </a:r>
          </a:p>
          <a:p>
            <a:pPr>
              <a:defRPr/>
            </a:pPr>
            <a:r>
              <a:rPr lang="en-US" sz="1000" dirty="0" smtClean="0"/>
              <a:t>No reproduction without written permission</a:t>
            </a:r>
            <a:endParaRPr lang="en-US" sz="1000" dirty="0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64C9FC26-3AFB-4582-A85F-8A59664394F1}" type="slidenum">
              <a:rPr lang="en-US"/>
              <a:pPr>
                <a:defRPr/>
              </a:pPr>
              <a:t>‹#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18037A-869B-4D9F-86E5-B183D52ECAD0}" type="slidenum">
              <a:rPr lang="en-US"/>
              <a:pPr>
                <a:defRPr/>
              </a:pPr>
              <a:t>‹#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2250" y="457200"/>
            <a:ext cx="1962150" cy="5638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734050" cy="5638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130EDA-F8C2-4EA9-8E0E-CA5804E561B8}" type="slidenum">
              <a:rPr lang="en-US"/>
              <a:pPr>
                <a:defRPr/>
              </a:pPr>
              <a:t>‹#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4572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69E8A7-6AE7-4270-A79D-6BBA0BB8BCEB}" type="slidenum">
              <a:rPr lang="en-US"/>
              <a:pPr>
                <a:defRPr/>
              </a:pPr>
              <a:t>‹#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4572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D3B94B-D739-48A3-849B-1A62EFC6B3B6}" type="slidenum">
              <a:rPr lang="en-US"/>
              <a:pPr>
                <a:defRPr/>
              </a:pPr>
              <a:t>‹#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4572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908B60-521F-4044-8CB8-2433A70C485D}" type="slidenum">
              <a:rPr lang="en-US"/>
              <a:pPr>
                <a:defRPr/>
              </a:pPr>
              <a:t>‹#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822D70-CEFC-433C-A764-779E4D701B9C}" type="slidenum">
              <a:rPr lang="en-US"/>
              <a:pPr>
                <a:defRPr/>
              </a:pPr>
              <a:t>‹#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A3F25C-10C7-455A-A994-B541E4C3BBFD}" type="slidenum">
              <a:rPr lang="en-US"/>
              <a:pPr>
                <a:defRPr/>
              </a:pPr>
              <a:t>‹#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FAAD69-3F88-42AA-8037-D108AE691068}" type="slidenum">
              <a:rPr lang="en-US"/>
              <a:pPr>
                <a:defRPr/>
              </a:pPr>
              <a:t>‹#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082208-B276-44D4-BF14-D62165037657}" type="slidenum">
              <a:rPr lang="en-US"/>
              <a:pPr>
                <a:defRPr/>
              </a:pPr>
              <a:t>‹#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D99B92-A8A1-4F9F-B754-3031C4F3180C}" type="slidenum">
              <a:rPr lang="en-US"/>
              <a:pPr>
                <a:defRPr/>
              </a:pPr>
              <a:t>‹#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491C28-357C-4679-8476-A766647A6E3F}" type="slidenum">
              <a:rPr lang="en-US"/>
              <a:pPr>
                <a:defRPr/>
              </a:pPr>
              <a:t>‹#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460453-42AB-457D-BF37-B9AD1766E309}" type="slidenum">
              <a:rPr lang="en-US"/>
              <a:pPr>
                <a:defRPr/>
              </a:pPr>
              <a:t>‹#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0AEDDC-1637-4DF1-BDEF-0C99B57BAFBC}" type="slidenum">
              <a:rPr lang="en-US"/>
              <a:pPr>
                <a:defRPr/>
              </a:pPr>
              <a:t>‹#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oleObject" Target="../embeddings/oleObject1.bin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vmlDrawing" Target="../drawings/vmlDrawing1.v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4572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 b="1">
                <a:solidFill>
                  <a:schemeClr val="tx2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48000" y="6553200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000" b="1">
                <a:solidFill>
                  <a:schemeClr val="tx2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000" b="1">
                <a:solidFill>
                  <a:schemeClr val="tx2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EAE2A988-92F3-4916-AAC9-459C3F1B2C04}" type="slidenum">
              <a:rPr lang="en-US"/>
              <a:pPr>
                <a:defRPr/>
              </a:pPr>
              <a:t>‹#›</a:t>
            </a:fld>
            <a:endParaRPr lang="en-US">
              <a:latin typeface="Times" pitchFamily="18" charset="0"/>
            </a:endParaRPr>
          </a:p>
        </p:txBody>
      </p:sp>
      <p:pic>
        <p:nvPicPr>
          <p:cNvPr id="1033" name="Picture 9" descr="vu_www"/>
          <p:cNvPicPr>
            <a:picLocks noChangeAspect="1" noChangeArrowheads="1"/>
          </p:cNvPicPr>
          <p:nvPr userDrawn="1"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0" y="5856288"/>
            <a:ext cx="1219200" cy="1001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6" name="Object 10"/>
          <p:cNvGraphicFramePr>
            <a:graphicFrameLocks noChangeAspect="1"/>
          </p:cNvGraphicFramePr>
          <p:nvPr/>
        </p:nvGraphicFramePr>
        <p:xfrm>
          <a:off x="7924800" y="6234113"/>
          <a:ext cx="11747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Photo Editor Photo" r:id="rId18" imgW="1638529" imgH="809738" progId="">
                  <p:embed/>
                </p:oleObj>
              </mc:Choice>
              <mc:Fallback>
                <p:oleObj name="Photo Editor Photo" r:id="rId18" imgW="1638529" imgH="809738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6234113"/>
                        <a:ext cx="117475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8EBB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4142" r:id="rId1"/>
    <p:sldLayoutId id="2147484129" r:id="rId2"/>
    <p:sldLayoutId id="2147484130" r:id="rId3"/>
    <p:sldLayoutId id="2147484131" r:id="rId4"/>
    <p:sldLayoutId id="2147484132" r:id="rId5"/>
    <p:sldLayoutId id="2147484133" r:id="rId6"/>
    <p:sldLayoutId id="2147484134" r:id="rId7"/>
    <p:sldLayoutId id="2147484135" r:id="rId8"/>
    <p:sldLayoutId id="2147484136" r:id="rId9"/>
    <p:sldLayoutId id="2147484137" r:id="rId10"/>
    <p:sldLayoutId id="2147484138" r:id="rId11"/>
    <p:sldLayoutId id="2147484139" r:id="rId12"/>
    <p:sldLayoutId id="2147484140" r:id="rId13"/>
    <p:sldLayoutId id="2147484141" r:id="rId14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Rounded MT Bold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Rounded MT Bold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Rounded MT Bold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Rounded MT Bold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Rounded MT Bold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Rounded MT Bold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Rounded MT Bold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Rounded MT Bold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rgbClr val="000099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rgbClr val="49B21A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000" b="1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000" b="1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000" b="1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000" b="1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0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4" Type="http://schemas.openxmlformats.org/officeDocument/2006/relationships/hyperlink" Target="https://www.essent.nl/content/overessent/het_bedrijf/biomassa/kosten_van_biomassa.html" TargetMode="Externa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3.gif"/><Relationship Id="rId5" Type="http://schemas.openxmlformats.org/officeDocument/2006/relationships/image" Target="../media/image22.gif"/><Relationship Id="rId4" Type="http://schemas.openxmlformats.org/officeDocument/2006/relationships/image" Target="../media/image21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11" Type="http://schemas.openxmlformats.org/officeDocument/2006/relationships/image" Target="../media/image26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7.png"/><Relationship Id="rId9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11" Type="http://schemas.openxmlformats.org/officeDocument/2006/relationships/image" Target="../media/image35.jpe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33.w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0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3.png"/><Relationship Id="rId4" Type="http://schemas.openxmlformats.org/officeDocument/2006/relationships/image" Target="../media/image42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4.gi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mailto:jo@nikhef.nl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hyperlink" Target="http://www.nikhef.nl/~jo" TargetMode="Externa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4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9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95.png"/><Relationship Id="rId4" Type="http://schemas.openxmlformats.org/officeDocument/2006/relationships/image" Target="../media/image94.gi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97.gif"/><Relationship Id="rId4" Type="http://schemas.openxmlformats.org/officeDocument/2006/relationships/image" Target="../media/image54.gi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eg"/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05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7" Type="http://schemas.openxmlformats.org/officeDocument/2006/relationships/image" Target="../media/image111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3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gif"/><Relationship Id="rId2" Type="http://schemas.openxmlformats.org/officeDocument/2006/relationships/image" Target="../media/image114.gif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17.png"/><Relationship Id="rId4" Type="http://schemas.openxmlformats.org/officeDocument/2006/relationships/image" Target="../media/image116.gi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3810000"/>
            <a:ext cx="8458200" cy="2895600"/>
          </a:xfrm>
        </p:spPr>
        <p:txBody>
          <a:bodyPr/>
          <a:lstStyle/>
          <a:p>
            <a:endParaRPr lang="en-US" sz="1800" dirty="0" smtClean="0">
              <a:solidFill>
                <a:schemeClr val="tx2"/>
              </a:solidFill>
              <a:ea typeface="Arial Unicode MS" pitchFamily="34" charset="-128"/>
              <a:cs typeface="Arial Unicode MS" pitchFamily="34" charset="-128"/>
            </a:endParaRPr>
          </a:p>
          <a:p>
            <a:r>
              <a:rPr lang="en-US" sz="1800" dirty="0" smtClean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 </a:t>
            </a:r>
          </a:p>
          <a:p>
            <a:endParaRPr lang="en-US" sz="1800" dirty="0" smtClean="0">
              <a:solidFill>
                <a:schemeClr val="tx2"/>
              </a:solidFill>
              <a:ea typeface="Arial Unicode MS" pitchFamily="34" charset="-128"/>
              <a:cs typeface="Arial Unicode MS" pitchFamily="34" charset="-128"/>
            </a:endParaRPr>
          </a:p>
          <a:p>
            <a:endParaRPr lang="en-US" sz="1800" dirty="0" smtClean="0">
              <a:solidFill>
                <a:schemeClr val="tx2"/>
              </a:solidFill>
              <a:ea typeface="Arial Unicode MS" pitchFamily="34" charset="-128"/>
              <a:cs typeface="Arial Unicode MS" pitchFamily="34" charset="-128"/>
            </a:endParaRPr>
          </a:p>
          <a:p>
            <a:r>
              <a:rPr lang="en-US" sz="1800" dirty="0" smtClean="0">
                <a:solidFill>
                  <a:schemeClr val="tx2"/>
                </a:solidFill>
                <a:latin typeface="Calibri" pitchFamily="34" charset="0"/>
                <a:ea typeface="Arial Unicode MS" pitchFamily="34" charset="-128"/>
                <a:cs typeface="Calibri" pitchFamily="34" charset="0"/>
              </a:rPr>
              <a:t>Jo van den Brand </a:t>
            </a:r>
            <a:r>
              <a:rPr lang="en-US" sz="1800" dirty="0" err="1" smtClean="0">
                <a:solidFill>
                  <a:schemeClr val="tx2"/>
                </a:solidFill>
                <a:latin typeface="Calibri" pitchFamily="34" charset="0"/>
                <a:ea typeface="Arial Unicode MS" pitchFamily="34" charset="-128"/>
                <a:cs typeface="Calibri" pitchFamily="34" charset="0"/>
              </a:rPr>
              <a:t>en</a:t>
            </a:r>
            <a:r>
              <a:rPr lang="en-US" sz="1800" dirty="0" smtClean="0">
                <a:solidFill>
                  <a:schemeClr val="tx2"/>
                </a:solidFill>
                <a:latin typeface="Calibri" pitchFamily="34" charset="0"/>
                <a:ea typeface="Arial Unicode MS" pitchFamily="34" charset="-128"/>
                <a:cs typeface="Calibri" pitchFamily="34" charset="0"/>
              </a:rPr>
              <a:t> </a:t>
            </a:r>
            <a:r>
              <a:rPr lang="en-US" sz="1800" dirty="0" err="1" smtClean="0">
                <a:solidFill>
                  <a:schemeClr val="tx2"/>
                </a:solidFill>
                <a:latin typeface="Calibri" pitchFamily="34" charset="0"/>
                <a:ea typeface="Arial Unicode MS" pitchFamily="34" charset="-128"/>
                <a:cs typeface="Calibri" pitchFamily="34" charset="0"/>
              </a:rPr>
              <a:t>Jeroen</a:t>
            </a:r>
            <a:r>
              <a:rPr lang="en-US" sz="1800" dirty="0" smtClean="0">
                <a:solidFill>
                  <a:schemeClr val="tx2"/>
                </a:solidFill>
                <a:latin typeface="Calibri" pitchFamily="34" charset="0"/>
                <a:ea typeface="Arial Unicode MS" pitchFamily="34" charset="-128"/>
                <a:cs typeface="Calibri" pitchFamily="34" charset="0"/>
              </a:rPr>
              <a:t> </a:t>
            </a:r>
            <a:r>
              <a:rPr lang="en-US" sz="1800" dirty="0" err="1" smtClean="0">
                <a:solidFill>
                  <a:schemeClr val="tx2"/>
                </a:solidFill>
                <a:latin typeface="Calibri" pitchFamily="34" charset="0"/>
                <a:ea typeface="Arial Unicode MS" pitchFamily="34" charset="-128"/>
                <a:cs typeface="Calibri" pitchFamily="34" charset="0"/>
              </a:rPr>
              <a:t>Meidam</a:t>
            </a:r>
            <a:endParaRPr lang="en-US" sz="1800" dirty="0" smtClean="0">
              <a:solidFill>
                <a:schemeClr val="tx2"/>
              </a:solidFill>
              <a:latin typeface="Calibri" pitchFamily="34" charset="0"/>
              <a:ea typeface="Arial Unicode MS" pitchFamily="34" charset="-128"/>
              <a:cs typeface="Calibri" pitchFamily="34" charset="0"/>
            </a:endParaRPr>
          </a:p>
          <a:p>
            <a:r>
              <a:rPr lang="en-US" sz="1800" b="0" i="1" dirty="0" smtClean="0">
                <a:solidFill>
                  <a:schemeClr val="tx2"/>
                </a:solidFill>
                <a:latin typeface="Calibri" pitchFamily="34" charset="0"/>
                <a:ea typeface="Arial Unicode MS" pitchFamily="34" charset="-128"/>
                <a:cs typeface="Calibri" pitchFamily="34" charset="0"/>
              </a:rPr>
              <a:t>www.nikhef.nl/~jo/energie</a:t>
            </a:r>
          </a:p>
          <a:p>
            <a:r>
              <a:rPr lang="en-US" sz="1800" dirty="0" smtClean="0">
                <a:solidFill>
                  <a:schemeClr val="tx2"/>
                </a:solidFill>
                <a:latin typeface="Calibri" pitchFamily="34" charset="0"/>
                <a:ea typeface="Arial Unicode MS" pitchFamily="34" charset="-128"/>
                <a:cs typeface="Calibri" pitchFamily="34" charset="0"/>
              </a:rPr>
              <a:t>30 </a:t>
            </a:r>
            <a:r>
              <a:rPr lang="en-US" sz="1800" dirty="0" err="1" smtClean="0">
                <a:solidFill>
                  <a:schemeClr val="tx2"/>
                </a:solidFill>
                <a:latin typeface="Calibri" pitchFamily="34" charset="0"/>
                <a:ea typeface="Arial Unicode MS" pitchFamily="34" charset="-128"/>
                <a:cs typeface="Calibri" pitchFamily="34" charset="0"/>
              </a:rPr>
              <a:t>maart</a:t>
            </a:r>
            <a:r>
              <a:rPr lang="en-US" sz="1800" dirty="0" smtClean="0">
                <a:solidFill>
                  <a:schemeClr val="tx2"/>
                </a:solidFill>
                <a:latin typeface="Calibri" pitchFamily="34" charset="0"/>
                <a:ea typeface="Arial Unicode MS" pitchFamily="34" charset="-128"/>
                <a:cs typeface="Calibri" pitchFamily="34" charset="0"/>
              </a:rPr>
              <a:t> 2015</a:t>
            </a:r>
          </a:p>
        </p:txBody>
      </p:sp>
      <p:sp>
        <p:nvSpPr>
          <p:cNvPr id="5123" name="Rectangle 6"/>
          <p:cNvSpPr>
            <a:spLocks noChangeArrowheads="1"/>
          </p:cNvSpPr>
          <p:nvPr/>
        </p:nvSpPr>
        <p:spPr bwMode="auto">
          <a:xfrm>
            <a:off x="533400" y="914400"/>
            <a:ext cx="79248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3600" b="1" dirty="0">
                <a:solidFill>
                  <a:srgbClr val="000099"/>
                </a:solidFill>
                <a:latin typeface="Arial Rounded MT Bold" pitchFamily="34" charset="0"/>
              </a:rPr>
              <a:t> </a:t>
            </a:r>
            <a:r>
              <a:rPr lang="en-US" sz="4000" b="1" dirty="0" err="1" smtClean="0">
                <a:solidFill>
                  <a:srgbClr val="000099"/>
                </a:solidFill>
                <a:latin typeface="Calibri" panose="020F0502020204030204" pitchFamily="34" charset="0"/>
              </a:rPr>
              <a:t>Energie</a:t>
            </a:r>
            <a:endParaRPr lang="en-US" sz="4400" b="1" i="1" dirty="0">
              <a:solidFill>
                <a:srgbClr val="000099"/>
              </a:solidFill>
              <a:latin typeface="Calibri" panose="020F0502020204030204" pitchFamily="34" charset="0"/>
            </a:endParaRPr>
          </a:p>
          <a:p>
            <a:pPr algn="ctr" eaLnBrk="0" hangingPunct="0"/>
            <a:r>
              <a:rPr lang="en-US" sz="3200" b="1" i="1" dirty="0">
                <a:solidFill>
                  <a:schemeClr val="hlink"/>
                </a:solidFill>
                <a:latin typeface="Calibri" panose="020F0502020204030204" pitchFamily="34" charset="0"/>
                <a:cs typeface="Times New Roman" pitchFamily="18" charset="0"/>
              </a:rPr>
              <a:t>FEW cursus</a:t>
            </a:r>
          </a:p>
        </p:txBody>
      </p:sp>
      <p:pic>
        <p:nvPicPr>
          <p:cNvPr id="5124" name="Picture 9" descr="bigbang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43200" y="2438400"/>
            <a:ext cx="3657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kstvak 4"/>
          <p:cNvSpPr txBox="1"/>
          <p:nvPr/>
        </p:nvSpPr>
        <p:spPr>
          <a:xfrm>
            <a:off x="7405319" y="6550025"/>
            <a:ext cx="1738681" cy="30777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nl-NL" sz="1400" dirty="0">
                <a:latin typeface="Calibri" panose="020F0502020204030204" pitchFamily="34" charset="0"/>
              </a:rPr>
              <a:t>Week 1, </a:t>
            </a:r>
            <a:r>
              <a:rPr lang="nl-NL" sz="1400" dirty="0" err="1">
                <a:latin typeface="Calibri" panose="020F0502020204030204" pitchFamily="34" charset="0"/>
              </a:rPr>
              <a:t>jo</a:t>
            </a:r>
            <a:r>
              <a:rPr lang="nl-NL" sz="1400" dirty="0">
                <a:latin typeface="Calibri" panose="020F0502020204030204" pitchFamily="34" charset="0"/>
              </a:rPr>
              <a:t>@</a:t>
            </a:r>
            <a:r>
              <a:rPr lang="nl-NL" sz="1400" dirty="0" err="1">
                <a:latin typeface="Calibri" panose="020F0502020204030204" pitchFamily="34" charset="0"/>
              </a:rPr>
              <a:t>nikhef.nl</a:t>
            </a:r>
            <a:endParaRPr lang="nl-NL" sz="1400" dirty="0">
              <a:latin typeface="Calibri" panose="020F0502020204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2275952" y="5704952"/>
            <a:ext cx="6858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6858000" cy="4114800"/>
          </a:xfrm>
        </p:spPr>
        <p:txBody>
          <a:bodyPr/>
          <a:lstStyle/>
          <a:p>
            <a:pPr marL="514350" indent="-514350">
              <a:buNone/>
            </a:pPr>
            <a:r>
              <a:rPr lang="en-US" sz="2400" b="0" kern="1200" smtClean="0">
                <a:latin typeface="Calibri" pitchFamily="34" charset="0"/>
                <a:cs typeface="Calibri" pitchFamily="34" charset="0"/>
              </a:rPr>
              <a:t>	Wat vormt de grootste energieconsumptie in het leven van een gemiddelde Nederlander?</a:t>
            </a:r>
          </a:p>
          <a:p>
            <a:pPr marL="514350" indent="-514350">
              <a:buNone/>
            </a:pPr>
            <a:endParaRPr lang="en-US" sz="2400" b="0" smtClean="0">
              <a:latin typeface="Calibri" pitchFamily="34" charset="0"/>
              <a:cs typeface="Calibri" pitchFamily="34" charset="0"/>
            </a:endParaRPr>
          </a:p>
          <a:p>
            <a:pPr marL="514350" indent="-514350">
              <a:buAutoNum type="alphaUcPeriod"/>
            </a:pPr>
            <a:r>
              <a:rPr lang="en-US" sz="2400" b="0" smtClean="0">
                <a:latin typeface="Calibri" pitchFamily="34" charset="0"/>
                <a:cs typeface="Calibri" pitchFamily="34" charset="0"/>
              </a:rPr>
              <a:t>Voedsel</a:t>
            </a:r>
          </a:p>
          <a:p>
            <a:pPr marL="514350" indent="-514350">
              <a:buAutoNum type="alphaUcPeriod"/>
            </a:pPr>
            <a:r>
              <a:rPr lang="en-US" sz="2400" b="0" smtClean="0">
                <a:latin typeface="Calibri" pitchFamily="34" charset="0"/>
                <a:cs typeface="Calibri" pitchFamily="34" charset="0"/>
              </a:rPr>
              <a:t>Transport en reizen</a:t>
            </a:r>
          </a:p>
          <a:p>
            <a:pPr marL="514350" indent="-514350">
              <a:buAutoNum type="alphaUcPeriod"/>
            </a:pPr>
            <a:r>
              <a:rPr lang="en-US" sz="2400" b="0" smtClean="0">
                <a:latin typeface="Calibri" pitchFamily="34" charset="0"/>
                <a:cs typeface="Calibri" pitchFamily="34" charset="0"/>
              </a:rPr>
              <a:t>Verwarming</a:t>
            </a:r>
          </a:p>
          <a:p>
            <a:pPr marL="514350" indent="-514350">
              <a:buAutoNum type="alphaUcPeriod"/>
            </a:pPr>
            <a:r>
              <a:rPr lang="en-US" sz="2400" b="0" smtClean="0">
                <a:latin typeface="Calibri" pitchFamily="34" charset="0"/>
                <a:cs typeface="Calibri" pitchFamily="34" charset="0"/>
              </a:rPr>
              <a:t>Elektriciteit</a:t>
            </a:r>
            <a:endParaRPr lang="en-US" sz="2400" smtClean="0">
              <a:latin typeface="Calibri" pitchFamily="34" charset="0"/>
              <a:cs typeface="Calibri" pitchFamily="34" charset="0"/>
            </a:endParaRPr>
          </a:p>
          <a:p>
            <a:endParaRPr lang="nl-NL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Energieconsumptie</a:t>
            </a:r>
            <a:endParaRPr lang="en-US" i="1" kern="1200" dirty="0">
              <a:solidFill>
                <a:srgbClr val="000099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pic>
        <p:nvPicPr>
          <p:cNvPr id="2334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14800" y="3429000"/>
            <a:ext cx="4114800" cy="3281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hthoek 9"/>
          <p:cNvSpPr/>
          <p:nvPr/>
        </p:nvSpPr>
        <p:spPr bwMode="auto">
          <a:xfrm>
            <a:off x="3886200" y="3352800"/>
            <a:ext cx="12954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2275952" y="5704952"/>
            <a:ext cx="6858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Wat</a:t>
            </a: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is </a:t>
            </a: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energie</a:t>
            </a: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?</a:t>
            </a:r>
          </a:p>
        </p:txBody>
      </p:sp>
      <p:sp>
        <p:nvSpPr>
          <p:cNvPr id="10" name="Rechthoek 9"/>
          <p:cNvSpPr/>
          <p:nvPr/>
        </p:nvSpPr>
        <p:spPr bwMode="auto">
          <a:xfrm>
            <a:off x="3886200" y="3352800"/>
            <a:ext cx="12954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11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8305800" cy="4800600"/>
          </a:xfrm>
        </p:spPr>
        <p:txBody>
          <a:bodyPr/>
          <a:lstStyle/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fysisch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grootheid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di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beschrijf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hoeveel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arbeid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r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door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krach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ka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word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errich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.</a:t>
            </a: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ka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nie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`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geproduceerd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’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word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, w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kunn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slechts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omzett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van d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n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orm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naar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andere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Bijvoorbeeld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slinger: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kinetisch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aa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over in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potentiel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vice versa</a:t>
            </a: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erschillend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orm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nergie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Mechanisch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nergie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Chemisch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nergie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lektrisch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nergie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Thermisch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nergie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oorbeeld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–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windmol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mechanisch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van d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luchtmolecul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word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omgeze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in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lektrisch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nergie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oorbeeld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–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kaars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chemisch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van de was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word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omgeze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in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thermisch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van d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luchtmolecul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rond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lam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344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05400" y="2783510"/>
            <a:ext cx="2890837" cy="15292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2275952" y="5704952"/>
            <a:ext cx="6858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Omzetten</a:t>
            </a: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van </a:t>
            </a: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energie</a:t>
            </a:r>
            <a:endParaRPr lang="en-US" i="1" kern="1200" dirty="0">
              <a:solidFill>
                <a:srgbClr val="000099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0" name="Rechthoek 9"/>
          <p:cNvSpPr/>
          <p:nvPr/>
        </p:nvSpPr>
        <p:spPr bwMode="auto">
          <a:xfrm>
            <a:off x="3886200" y="3352800"/>
            <a:ext cx="12954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11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143000"/>
            <a:ext cx="8229600" cy="4800600"/>
          </a:xfrm>
        </p:spPr>
        <p:txBody>
          <a:bodyPr/>
          <a:lstStyle/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aak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word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gesteld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da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1 kWh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lektrisch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equivalent is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aa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2.5 kWh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kol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of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oli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(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chemisch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)</a:t>
            </a: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Dez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conversiefactor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gebaseerd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op het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fei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da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standaard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lektriciteitscentral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(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fficienti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van 40%) 2.5 kWh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kol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nodig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heef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om 1 kWh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lektricitei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t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produceren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Uiteraard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werk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dez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conversiefactor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nie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in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beid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richtingen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We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hebb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waarschijnlijk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5 kWh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lektrisch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nodig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om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chemisch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2.5 kWh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aa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oli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t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syntheseren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ergelijkbar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oorbeeld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kunn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bedach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word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all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combinaties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tuss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thermisch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mechanisch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lektrisch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chemisch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nergie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MacKay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gebruik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1:1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all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conversies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tenzij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uitdrukkelijk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anders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ermeld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35522" name="Picture 2" descr="\\vmware-host\Shared Folders\Desktop\Elektriciteitscentrale_AmerWEB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37347" y="4800600"/>
            <a:ext cx="3030454" cy="1981200"/>
          </a:xfrm>
          <a:prstGeom prst="rect">
            <a:avLst/>
          </a:prstGeom>
          <a:noFill/>
        </p:spPr>
      </p:pic>
      <p:sp>
        <p:nvSpPr>
          <p:cNvPr id="12" name="Tekstvak 11"/>
          <p:cNvSpPr txBox="1"/>
          <p:nvPr/>
        </p:nvSpPr>
        <p:spPr>
          <a:xfrm>
            <a:off x="3066234" y="4800600"/>
            <a:ext cx="290496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200" dirty="0" smtClean="0">
                <a:latin typeface="Calibri" panose="020F0502020204030204" pitchFamily="34" charset="0"/>
              </a:rPr>
              <a:t>De </a:t>
            </a:r>
            <a:r>
              <a:rPr lang="nl-NL" sz="1200" dirty="0">
                <a:latin typeface="Calibri" panose="020F0502020204030204" pitchFamily="34" charset="0"/>
              </a:rPr>
              <a:t>extra productiekosten voor grootschalig meestoken van biomassa </a:t>
            </a:r>
            <a:r>
              <a:rPr lang="nl-NL" sz="1200" dirty="0" smtClean="0">
                <a:latin typeface="Calibri" panose="020F0502020204030204" pitchFamily="34" charset="0"/>
              </a:rPr>
              <a:t>zijn per </a:t>
            </a:r>
            <a:r>
              <a:rPr lang="nl-NL" sz="1200" dirty="0">
                <a:latin typeface="Calibri" panose="020F0502020204030204" pitchFamily="34" charset="0"/>
              </a:rPr>
              <a:t>gezin grofweg 160 euro extra per jaar om het verbruik 100% groen te </a:t>
            </a:r>
            <a:r>
              <a:rPr lang="nl-NL" sz="1200" dirty="0" smtClean="0">
                <a:latin typeface="Calibri" panose="020F0502020204030204" pitchFamily="34" charset="0"/>
              </a:rPr>
              <a:t>produceren</a:t>
            </a:r>
          </a:p>
          <a:p>
            <a:endParaRPr lang="nl-NL" sz="1200" dirty="0" smtClean="0">
              <a:latin typeface="Calibri" pitchFamily="34" charset="0"/>
              <a:cs typeface="Calibri" pitchFamily="34" charset="0"/>
            </a:endParaRPr>
          </a:p>
          <a:p>
            <a:r>
              <a:rPr lang="nl-NL" sz="1200" dirty="0" smtClean="0">
                <a:latin typeface="Calibri" pitchFamily="34" charset="0"/>
                <a:cs typeface="Calibri" pitchFamily="34" charset="0"/>
              </a:rPr>
              <a:t>Bron</a:t>
            </a:r>
            <a:r>
              <a:rPr lang="nl-NL" sz="1200" dirty="0">
                <a:latin typeface="Calibri" pitchFamily="34" charset="0"/>
                <a:cs typeface="Calibri" pitchFamily="34" charset="0"/>
              </a:rPr>
              <a:t>: </a:t>
            </a:r>
            <a:r>
              <a:rPr lang="nl-NL" sz="1200" dirty="0">
                <a:latin typeface="Calibri" pitchFamily="34" charset="0"/>
                <a:cs typeface="Calibri" pitchFamily="34" charset="0"/>
                <a:hlinkClick r:id="rId4"/>
              </a:rPr>
              <a:t>https://</a:t>
            </a:r>
            <a:r>
              <a:rPr lang="nl-NL" sz="1200" dirty="0" smtClean="0">
                <a:latin typeface="Calibri" pitchFamily="34" charset="0"/>
                <a:cs typeface="Calibri" pitchFamily="34" charset="0"/>
                <a:hlinkClick r:id="rId4"/>
              </a:rPr>
              <a:t>www.essent.nl/content/overessent/het_bedrijf/biomassa/kosten_van_biomassa.html</a:t>
            </a:r>
            <a:r>
              <a:rPr lang="nl-NL" sz="1200" dirty="0" smtClean="0">
                <a:latin typeface="Calibri" pitchFamily="34" charset="0"/>
                <a:cs typeface="Calibri" pitchFamily="34" charset="0"/>
              </a:rPr>
              <a:t> </a:t>
            </a:r>
          </a:p>
        </p:txBody>
      </p:sp>
      <p:sp>
        <p:nvSpPr>
          <p:cNvPr id="13" name="Tekstvak 12"/>
          <p:cNvSpPr txBox="1"/>
          <p:nvPr/>
        </p:nvSpPr>
        <p:spPr>
          <a:xfrm>
            <a:off x="710755" y="4864522"/>
            <a:ext cx="2355479" cy="1077218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r>
              <a:rPr lang="nl-NL" sz="1600" dirty="0" smtClean="0">
                <a:latin typeface="Calibri" pitchFamily="34" charset="0"/>
                <a:cs typeface="Calibri" pitchFamily="34" charset="0"/>
              </a:rPr>
              <a:t>Hoeveel productiebos is er nodig om Nederland van duurzame elektriciteit te voorzien?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998365" y="4762756"/>
            <a:ext cx="13168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solidFill>
                  <a:srgbClr val="FFFF00"/>
                </a:solidFill>
                <a:latin typeface="Calibri" panose="020F0502020204030204" pitchFamily="34" charset="0"/>
              </a:rPr>
              <a:t>Amercentrale</a:t>
            </a:r>
            <a:endParaRPr lang="en-US" dirty="0" smtClean="0">
              <a:solidFill>
                <a:srgbClr val="FFFF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2286000" y="5704952"/>
            <a:ext cx="6858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Nuttige</a:t>
            </a: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relaties</a:t>
            </a: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, </a:t>
            </a: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eenheden</a:t>
            </a:r>
            <a:endParaRPr lang="en-US" i="1" kern="1200" dirty="0">
              <a:solidFill>
                <a:srgbClr val="000099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0" name="Rechthoek 9"/>
          <p:cNvSpPr/>
          <p:nvPr/>
        </p:nvSpPr>
        <p:spPr bwMode="auto">
          <a:xfrm>
            <a:off x="3886200" y="3352800"/>
            <a:ext cx="12954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11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8229600" cy="4114800"/>
          </a:xfrm>
        </p:spPr>
        <p:txBody>
          <a:bodyPr/>
          <a:lstStyle/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Onz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standaard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enheid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zal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de kWh (kilowatt-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uur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)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zijn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Soms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gebruik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de Joule (1 J = 1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Ws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)</a:t>
            </a: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Onthoud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ermog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per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tijdseenheid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. D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logisch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enheid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is kW</a:t>
            </a: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Wij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gebruik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chter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(in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navolging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van MacKay) kWh/dag</a:t>
            </a: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We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will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al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onz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nergieproducti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nergieconsumpti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in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betekenisvoll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etall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uitdrukken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etall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die we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kunn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onthoud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die met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lkaa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in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relati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staan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Met kWh/dag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krijg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we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envoudig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etall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(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tuss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1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100)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nergieconsumpti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van de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emiddeld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Nederlande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per dag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oorbeeld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: de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nergieconsumpti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autorijd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blijk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ongevee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40 kWh/dag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t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zijn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MacKay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ontwikkel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soor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balans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consumpti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versus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producti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(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duurzaam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)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Hierbij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laa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hij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conomisch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overweging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rotendeels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buit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beschouwing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Wa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zull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w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ontdekk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Nederland?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Kunn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we in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princip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onz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levensstijl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handhav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, maar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da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op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duurzam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wijz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?</a:t>
            </a: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We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kijk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hierbij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ooralsnog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nie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naa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conomisch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ander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aspecten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15" name="Groep 14"/>
          <p:cNvGrpSpPr/>
          <p:nvPr/>
        </p:nvGrpSpPr>
        <p:grpSpPr>
          <a:xfrm>
            <a:off x="7696200" y="4648200"/>
            <a:ext cx="1147593" cy="1838325"/>
            <a:chOff x="7620000" y="4876800"/>
            <a:chExt cx="1147593" cy="1838325"/>
          </a:xfrm>
        </p:grpSpPr>
        <p:pic>
          <p:nvPicPr>
            <p:cNvPr id="236546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620000" y="4876800"/>
              <a:ext cx="1147593" cy="1838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Tekstvak 13"/>
            <p:cNvSpPr txBox="1"/>
            <p:nvPr/>
          </p:nvSpPr>
          <p:spPr>
            <a:xfrm>
              <a:off x="7772400" y="5562600"/>
              <a:ext cx="833883" cy="461665"/>
            </a:xfrm>
            <a:prstGeom prst="rect">
              <a:avLst/>
            </a:prstGeom>
            <a:solidFill>
              <a:srgbClr val="FFCCCC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nl-NL" sz="1200" smtClean="0">
                  <a:latin typeface="+mn-lt"/>
                </a:rPr>
                <a:t>Auto</a:t>
              </a:r>
            </a:p>
            <a:p>
              <a:pPr algn="ctr"/>
              <a:r>
                <a:rPr lang="nl-NL" sz="1200" smtClean="0">
                  <a:latin typeface="+mn-lt"/>
                </a:rPr>
                <a:t>40 kWh/d</a:t>
              </a:r>
              <a:endParaRPr lang="nl-NL" sz="1200" dirty="0" err="1" smtClean="0">
                <a:latin typeface="+mn-lt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2286000" y="5704952"/>
            <a:ext cx="6858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Voorlopige</a:t>
            </a: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belans</a:t>
            </a:r>
            <a:endParaRPr lang="en-US" i="1" kern="1200" dirty="0">
              <a:solidFill>
                <a:srgbClr val="000099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0" name="Rechthoek 9"/>
          <p:cNvSpPr/>
          <p:nvPr/>
        </p:nvSpPr>
        <p:spPr bwMode="auto">
          <a:xfrm>
            <a:off x="3886200" y="3352800"/>
            <a:ext cx="12954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11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066800"/>
            <a:ext cx="6138446" cy="4114800"/>
          </a:xfrm>
        </p:spPr>
        <p:txBody>
          <a:bodyPr/>
          <a:lstStyle/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Wa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zull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w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ontdekk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Nederland?</a:t>
            </a:r>
          </a:p>
          <a:p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Scenario A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Mooi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uitkoms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, we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kunn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duurzaam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leven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Bestudee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conomisch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social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millieukosten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Wa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erdien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meest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R&amp;D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activiteit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Als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we het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oed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aanpakk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kom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e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nergiecrisis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Scenario B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conomi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is irrelevant: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ewoonweg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nie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enoeg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duurzam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nergie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We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kunn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onz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huidig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levensstijl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nie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oortzetten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fors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erandering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op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komst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MacKays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resultaa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de UK</a:t>
            </a:r>
          </a:p>
        </p:txBody>
      </p:sp>
      <p:grpSp>
        <p:nvGrpSpPr>
          <p:cNvPr id="2" name="Groep 24"/>
          <p:cNvGrpSpPr/>
          <p:nvPr/>
        </p:nvGrpSpPr>
        <p:grpSpPr>
          <a:xfrm>
            <a:off x="1676400" y="4191000"/>
            <a:ext cx="2514600" cy="2057400"/>
            <a:chOff x="2209800" y="4648200"/>
            <a:chExt cx="2514600" cy="2057400"/>
          </a:xfrm>
        </p:grpSpPr>
        <p:sp>
          <p:nvSpPr>
            <p:cNvPr id="24" name="Rechthoek 23"/>
            <p:cNvSpPr/>
            <p:nvPr/>
          </p:nvSpPr>
          <p:spPr bwMode="auto">
            <a:xfrm>
              <a:off x="2209800" y="4648200"/>
              <a:ext cx="2514600" cy="20574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</a:endParaRPr>
            </a:p>
          </p:txBody>
        </p:sp>
        <p:sp>
          <p:nvSpPr>
            <p:cNvPr id="16" name="Rechthoek 15"/>
            <p:cNvSpPr/>
            <p:nvPr/>
          </p:nvSpPr>
          <p:spPr bwMode="auto">
            <a:xfrm>
              <a:off x="2286000" y="5791200"/>
              <a:ext cx="1143000" cy="838200"/>
            </a:xfrm>
            <a:prstGeom prst="rect">
              <a:avLst/>
            </a:prstGeom>
            <a:solidFill>
              <a:srgbClr val="FFCCCC"/>
            </a:solidFill>
            <a:ln w="1905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7" name="Tekstvak 16"/>
            <p:cNvSpPr txBox="1"/>
            <p:nvPr/>
          </p:nvSpPr>
          <p:spPr>
            <a:xfrm>
              <a:off x="2332180" y="5892225"/>
              <a:ext cx="1041631" cy="523220"/>
            </a:xfrm>
            <a:prstGeom prst="rect">
              <a:avLst/>
            </a:prstGeom>
            <a:solidFill>
              <a:srgbClr val="FFCCCC"/>
            </a:solidFill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nl-NL" sz="1400" smtClean="0">
                  <a:latin typeface="Calibri" pitchFamily="34" charset="0"/>
                  <a:cs typeface="Calibri" pitchFamily="34" charset="0"/>
                </a:rPr>
                <a:t>Totale</a:t>
              </a:r>
            </a:p>
            <a:p>
              <a:pPr algn="ctr"/>
              <a:r>
                <a:rPr lang="nl-NL" sz="1400" smtClean="0">
                  <a:latin typeface="Calibri" pitchFamily="34" charset="0"/>
                  <a:cs typeface="Calibri" pitchFamily="34" charset="0"/>
                </a:rPr>
                <a:t>consumptie</a:t>
              </a:r>
              <a:endParaRPr lang="nl-NL" sz="1400" dirty="0" err="1" smtClean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0" name="Rechthoek 19"/>
            <p:cNvSpPr/>
            <p:nvPr/>
          </p:nvSpPr>
          <p:spPr bwMode="auto">
            <a:xfrm>
              <a:off x="3505200" y="4724400"/>
              <a:ext cx="1143000" cy="1905000"/>
            </a:xfrm>
            <a:prstGeom prst="rect">
              <a:avLst/>
            </a:prstGeom>
            <a:solidFill>
              <a:srgbClr val="CCFFCC"/>
            </a:solidFill>
            <a:ln w="190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1" name="Tekstvak 20"/>
            <p:cNvSpPr txBox="1"/>
            <p:nvPr/>
          </p:nvSpPr>
          <p:spPr>
            <a:xfrm>
              <a:off x="3562928" y="5282625"/>
              <a:ext cx="1046016" cy="954107"/>
            </a:xfrm>
            <a:prstGeom prst="rect">
              <a:avLst/>
            </a:prstGeom>
            <a:solidFill>
              <a:srgbClr val="CCFFCC"/>
            </a:solidFill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nl-NL" sz="1400" smtClean="0">
                  <a:latin typeface="Calibri" pitchFamily="34" charset="0"/>
                  <a:cs typeface="Calibri" pitchFamily="34" charset="0"/>
                </a:rPr>
                <a:t>Totale mogelijke duurzame productie</a:t>
              </a:r>
              <a:endParaRPr lang="nl-NL" sz="1400" dirty="0" err="1" smtClean="0">
                <a:latin typeface="Calibri" pitchFamily="34" charset="0"/>
                <a:cs typeface="Calibri" pitchFamily="34" charset="0"/>
              </a:endParaRPr>
            </a:p>
          </p:txBody>
        </p:sp>
      </p:grpSp>
      <p:grpSp>
        <p:nvGrpSpPr>
          <p:cNvPr id="3" name="Groep 25"/>
          <p:cNvGrpSpPr/>
          <p:nvPr/>
        </p:nvGrpSpPr>
        <p:grpSpPr>
          <a:xfrm>
            <a:off x="4495800" y="4191000"/>
            <a:ext cx="2514600" cy="2057400"/>
            <a:chOff x="2209800" y="4648200"/>
            <a:chExt cx="2514600" cy="2057400"/>
          </a:xfrm>
        </p:grpSpPr>
        <p:sp>
          <p:nvSpPr>
            <p:cNvPr id="27" name="Rechthoek 26"/>
            <p:cNvSpPr/>
            <p:nvPr/>
          </p:nvSpPr>
          <p:spPr bwMode="auto">
            <a:xfrm>
              <a:off x="2209800" y="4648200"/>
              <a:ext cx="2514600" cy="20574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</a:endParaRPr>
            </a:p>
          </p:txBody>
        </p:sp>
        <p:sp>
          <p:nvSpPr>
            <p:cNvPr id="28" name="Rechthoek 27"/>
            <p:cNvSpPr/>
            <p:nvPr/>
          </p:nvSpPr>
          <p:spPr bwMode="auto">
            <a:xfrm>
              <a:off x="2286000" y="4724400"/>
              <a:ext cx="1143000" cy="1905000"/>
            </a:xfrm>
            <a:prstGeom prst="rect">
              <a:avLst/>
            </a:prstGeom>
            <a:solidFill>
              <a:srgbClr val="FFCCCC"/>
            </a:solidFill>
            <a:ln w="1905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9" name="Tekstvak 28"/>
            <p:cNvSpPr txBox="1"/>
            <p:nvPr/>
          </p:nvSpPr>
          <p:spPr>
            <a:xfrm>
              <a:off x="2332180" y="5892225"/>
              <a:ext cx="1041631" cy="523220"/>
            </a:xfrm>
            <a:prstGeom prst="rect">
              <a:avLst/>
            </a:prstGeom>
            <a:solidFill>
              <a:srgbClr val="FFCCCC"/>
            </a:solidFill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nl-NL" sz="1400" smtClean="0">
                  <a:latin typeface="Calibri" pitchFamily="34" charset="0"/>
                  <a:cs typeface="Calibri" pitchFamily="34" charset="0"/>
                </a:rPr>
                <a:t>Totale</a:t>
              </a:r>
            </a:p>
            <a:p>
              <a:pPr algn="ctr"/>
              <a:r>
                <a:rPr lang="nl-NL" sz="1400" smtClean="0">
                  <a:latin typeface="Calibri" pitchFamily="34" charset="0"/>
                  <a:cs typeface="Calibri" pitchFamily="34" charset="0"/>
                </a:rPr>
                <a:t>consumptie</a:t>
              </a:r>
              <a:endParaRPr lang="nl-NL" sz="1400" dirty="0" err="1" smtClean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30" name="Rechthoek 29"/>
            <p:cNvSpPr/>
            <p:nvPr/>
          </p:nvSpPr>
          <p:spPr bwMode="auto">
            <a:xfrm>
              <a:off x="3505200" y="5562600"/>
              <a:ext cx="1143000" cy="1066800"/>
            </a:xfrm>
            <a:prstGeom prst="rect">
              <a:avLst/>
            </a:prstGeom>
            <a:solidFill>
              <a:srgbClr val="CCFFCC"/>
            </a:solidFill>
            <a:ln w="190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31" name="Tekstvak 30"/>
            <p:cNvSpPr txBox="1"/>
            <p:nvPr/>
          </p:nvSpPr>
          <p:spPr>
            <a:xfrm>
              <a:off x="3562928" y="5619877"/>
              <a:ext cx="1046016" cy="954107"/>
            </a:xfrm>
            <a:prstGeom prst="rect">
              <a:avLst/>
            </a:prstGeom>
            <a:solidFill>
              <a:srgbClr val="CCFFCC"/>
            </a:solidFill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nl-NL" sz="1400" smtClean="0">
                  <a:latin typeface="Calibri" pitchFamily="34" charset="0"/>
                  <a:cs typeface="Calibri" pitchFamily="34" charset="0"/>
                </a:rPr>
                <a:t>Totale mogelijke duurzame productie</a:t>
              </a:r>
              <a:endParaRPr lang="nl-NL" sz="1400" dirty="0" err="1" smtClean="0">
                <a:latin typeface="Calibri" pitchFamily="34" charset="0"/>
                <a:cs typeface="Calibri" pitchFamily="34" charset="0"/>
              </a:endParaRPr>
            </a:p>
          </p:txBody>
        </p:sp>
      </p:grpSp>
      <p:sp>
        <p:nvSpPr>
          <p:cNvPr id="32" name="Tekstvak 31"/>
          <p:cNvSpPr txBox="1"/>
          <p:nvPr/>
        </p:nvSpPr>
        <p:spPr>
          <a:xfrm>
            <a:off x="1752600" y="4278748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mtClean="0">
                <a:latin typeface="+mn-lt"/>
              </a:rPr>
              <a:t>A</a:t>
            </a:r>
            <a:endParaRPr lang="nl-NL" dirty="0" err="1" smtClean="0">
              <a:latin typeface="+mn-lt"/>
            </a:endParaRPr>
          </a:p>
        </p:txBody>
      </p:sp>
      <p:sp>
        <p:nvSpPr>
          <p:cNvPr id="33" name="Tekstvak 32"/>
          <p:cNvSpPr txBox="1"/>
          <p:nvPr/>
        </p:nvSpPr>
        <p:spPr>
          <a:xfrm>
            <a:off x="6595646" y="4278748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mtClean="0">
                <a:latin typeface="+mn-lt"/>
              </a:rPr>
              <a:t>B</a:t>
            </a:r>
            <a:endParaRPr lang="nl-NL" dirty="0" err="1" smtClean="0">
              <a:latin typeface="+mn-lt"/>
            </a:endParaRPr>
          </a:p>
        </p:txBody>
      </p:sp>
      <p:pic>
        <p:nvPicPr>
          <p:cNvPr id="2375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1" y="354265"/>
            <a:ext cx="1905000" cy="65037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Box 21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2286000" y="5704952"/>
            <a:ext cx="6858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Motivatie</a:t>
            </a:r>
            <a:endParaRPr lang="en-US" i="1" kern="1200" dirty="0">
              <a:solidFill>
                <a:srgbClr val="000099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0" name="Rechthoek 9"/>
          <p:cNvSpPr/>
          <p:nvPr/>
        </p:nvSpPr>
        <p:spPr bwMode="auto">
          <a:xfrm>
            <a:off x="3886200" y="3352800"/>
            <a:ext cx="12954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11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066800"/>
            <a:ext cx="4953000" cy="4114800"/>
          </a:xfrm>
        </p:spPr>
        <p:txBody>
          <a:bodyPr/>
          <a:lstStyle/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Klimaatmodell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broeikasgassen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0-dimensionaal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klimaatmodel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Broeikasgassen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Klimaa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respons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Terugkoppeling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in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klimaatsystemen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Wa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klimaa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?</a:t>
            </a: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“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Klimaa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wa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je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erwach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, het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wee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wa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je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krijg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”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Definiti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Intergovernmetal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Panel on Climate Change (IPCC):</a:t>
            </a:r>
          </a:p>
          <a:p>
            <a:pPr lvl="2"/>
            <a:r>
              <a:rPr lang="en-US" sz="1000" b="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Klimaat</a:t>
            </a:r>
            <a:r>
              <a:rPr lang="en-US" sz="1000" b="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is </a:t>
            </a:r>
            <a:r>
              <a:rPr lang="en-US" sz="1000" b="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gedefinieerd</a:t>
            </a:r>
            <a:r>
              <a:rPr lang="en-US" sz="1000" b="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b="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als</a:t>
            </a:r>
            <a:r>
              <a:rPr lang="en-US" sz="1000" b="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“</a:t>
            </a:r>
            <a:r>
              <a:rPr lang="en-US" sz="1000" b="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gemiddeld</a:t>
            </a:r>
            <a:r>
              <a:rPr lang="en-US" sz="1000" b="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b="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weer</a:t>
            </a:r>
            <a:r>
              <a:rPr lang="en-US" sz="1000" b="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”, </a:t>
            </a:r>
            <a:r>
              <a:rPr lang="en-US" sz="1000" b="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als</a:t>
            </a:r>
            <a:r>
              <a:rPr lang="en-US" sz="1000" b="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de </a:t>
            </a:r>
            <a:r>
              <a:rPr lang="en-US" sz="1000" b="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statistische</a:t>
            </a:r>
            <a:r>
              <a:rPr lang="en-US" sz="1000" b="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b="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beschrijving</a:t>
            </a:r>
            <a:r>
              <a:rPr lang="en-US" sz="1000" b="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in </a:t>
            </a:r>
            <a:r>
              <a:rPr lang="en-US" sz="1000" b="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termen</a:t>
            </a:r>
            <a:r>
              <a:rPr lang="en-US" sz="1000" b="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van het </a:t>
            </a:r>
            <a:r>
              <a:rPr lang="en-US" sz="1000" b="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gemiddelde</a:t>
            </a:r>
            <a:r>
              <a:rPr lang="en-US" sz="1000" b="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b="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en</a:t>
            </a:r>
            <a:r>
              <a:rPr lang="en-US" sz="1000" b="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de </a:t>
            </a:r>
            <a:r>
              <a:rPr lang="en-US" sz="1000" b="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veranderlijkheid</a:t>
            </a:r>
            <a:r>
              <a:rPr lang="en-US" sz="1000" b="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van relevant </a:t>
            </a:r>
            <a:r>
              <a:rPr lang="en-US" sz="1000" b="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grootheden</a:t>
            </a:r>
            <a:r>
              <a:rPr lang="en-US" sz="1000" b="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over </a:t>
            </a:r>
            <a:r>
              <a:rPr lang="en-US" sz="1000" b="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een</a:t>
            </a:r>
            <a:r>
              <a:rPr lang="en-US" sz="1000" b="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b="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periode</a:t>
            </a:r>
            <a:r>
              <a:rPr lang="en-US" sz="1000" b="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van </a:t>
            </a:r>
            <a:r>
              <a:rPr lang="en-US" sz="1000" b="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maanden</a:t>
            </a:r>
            <a:r>
              <a:rPr lang="en-US" sz="1000" b="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tot </a:t>
            </a:r>
            <a:r>
              <a:rPr lang="en-US" sz="1000" b="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uizenden</a:t>
            </a:r>
            <a:r>
              <a:rPr lang="en-US" sz="1000" b="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of </a:t>
            </a:r>
            <a:r>
              <a:rPr lang="en-US" sz="1000" b="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miljoenen</a:t>
            </a:r>
            <a:r>
              <a:rPr lang="en-US" sz="1000" b="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b="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jaren</a:t>
            </a:r>
            <a:r>
              <a:rPr lang="en-US" sz="1000" b="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. De </a:t>
            </a:r>
            <a:r>
              <a:rPr lang="en-US" sz="1000" b="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klassieke</a:t>
            </a:r>
            <a:r>
              <a:rPr lang="en-US" sz="1000" b="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b="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periode</a:t>
            </a:r>
            <a:r>
              <a:rPr lang="en-US" sz="1000" b="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is 30 </a:t>
            </a:r>
            <a:r>
              <a:rPr lang="en-US" sz="1000" b="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jaar</a:t>
            </a:r>
            <a:r>
              <a:rPr lang="en-US" sz="1000" b="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b="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en</a:t>
            </a:r>
            <a:r>
              <a:rPr lang="en-US" sz="1000" b="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is </a:t>
            </a:r>
            <a:r>
              <a:rPr lang="en-US" sz="1000" b="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gedefineerd</a:t>
            </a:r>
            <a:r>
              <a:rPr lang="en-US" sz="1000" b="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door de World Meteorological Organization. </a:t>
            </a:r>
            <a:r>
              <a:rPr lang="en-US" sz="1000" b="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eze</a:t>
            </a:r>
            <a:r>
              <a:rPr lang="en-US" sz="1000" b="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b="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grootheden</a:t>
            </a:r>
            <a:r>
              <a:rPr lang="en-US" sz="1000" b="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b="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zijn</a:t>
            </a:r>
            <a:r>
              <a:rPr lang="en-US" sz="1000" b="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b="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meestal</a:t>
            </a:r>
            <a:r>
              <a:rPr lang="en-US" sz="1000" b="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b="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oppervlakte</a:t>
            </a:r>
            <a:r>
              <a:rPr lang="en-US" sz="1000" b="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b="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variabelen</a:t>
            </a:r>
            <a:r>
              <a:rPr lang="en-US" sz="1000" b="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b="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als</a:t>
            </a:r>
            <a:r>
              <a:rPr lang="en-US" sz="1000" b="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b="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temperatuur</a:t>
            </a:r>
            <a:r>
              <a:rPr lang="en-US" sz="1000" b="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, </a:t>
            </a:r>
            <a:r>
              <a:rPr lang="en-US" sz="1000" b="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neerslag</a:t>
            </a:r>
            <a:r>
              <a:rPr lang="en-US" sz="1000" b="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b="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en</a:t>
            </a:r>
            <a:r>
              <a:rPr lang="en-US" sz="1000" b="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wind.</a:t>
            </a:r>
          </a:p>
        </p:txBody>
      </p:sp>
      <p:pic>
        <p:nvPicPr>
          <p:cNvPr id="238594" name="Picture 2" descr="\\vmware-host\Shared Folders\Desktop\MilankovitchCyclesOrbitandCore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75609" y="914400"/>
            <a:ext cx="3868391" cy="4038600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343400" y="5326329"/>
            <a:ext cx="4522264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err="1" smtClean="0">
                <a:latin typeface="Calibri" panose="020F0502020204030204" pitchFamily="34" charset="0"/>
              </a:rPr>
              <a:t>Milankovitch</a:t>
            </a:r>
            <a:r>
              <a:rPr lang="en-US" sz="1400" i="1" dirty="0" smtClean="0">
                <a:latin typeface="Calibri" panose="020F0502020204030204" pitchFamily="34" charset="0"/>
              </a:rPr>
              <a:t> </a:t>
            </a:r>
            <a:r>
              <a:rPr lang="en-US" sz="1400" i="1" dirty="0" err="1" smtClean="0">
                <a:latin typeface="Calibri" panose="020F0502020204030204" pitchFamily="34" charset="0"/>
              </a:rPr>
              <a:t>cycli</a:t>
            </a:r>
            <a:r>
              <a:rPr lang="en-US" sz="1400" i="1" dirty="0" smtClean="0">
                <a:latin typeface="Calibri" panose="020F0502020204030204" pitchFamily="34" charset="0"/>
              </a:rPr>
              <a:t> </a:t>
            </a:r>
            <a:r>
              <a:rPr lang="en-US" sz="1400" i="1" dirty="0" err="1" smtClean="0">
                <a:latin typeface="Calibri" panose="020F0502020204030204" pitchFamily="34" charset="0"/>
              </a:rPr>
              <a:t>beschrijven</a:t>
            </a:r>
            <a:r>
              <a:rPr lang="en-US" sz="1400" i="1" dirty="0" smtClean="0">
                <a:latin typeface="Calibri" panose="020F0502020204030204" pitchFamily="34" charset="0"/>
              </a:rPr>
              <a:t> het contrast </a:t>
            </a:r>
            <a:r>
              <a:rPr lang="en-US" sz="1400" i="1" dirty="0" err="1" smtClean="0">
                <a:latin typeface="Calibri" panose="020F0502020204030204" pitchFamily="34" charset="0"/>
              </a:rPr>
              <a:t>tussen</a:t>
            </a:r>
            <a:r>
              <a:rPr lang="en-US" sz="1400" i="1" dirty="0" smtClean="0">
                <a:latin typeface="Calibri" panose="020F0502020204030204" pitchFamily="34" charset="0"/>
              </a:rPr>
              <a:t> </a:t>
            </a:r>
            <a:r>
              <a:rPr lang="en-US" sz="1400" i="1" dirty="0" err="1" smtClean="0">
                <a:latin typeface="Calibri" panose="020F0502020204030204" pitchFamily="34" charset="0"/>
              </a:rPr>
              <a:t>seizoenen</a:t>
            </a:r>
            <a:endParaRPr lang="en-US" sz="1400" i="1" dirty="0" smtClean="0">
              <a:latin typeface="Calibri" panose="020F0502020204030204" pitchFamily="34" charset="0"/>
            </a:endParaRPr>
          </a:p>
          <a:p>
            <a:pPr lvl="1"/>
            <a:r>
              <a:rPr lang="en-US" sz="1200" i="1" dirty="0" smtClean="0"/>
              <a:t>e</a:t>
            </a:r>
            <a:r>
              <a:rPr lang="en-US" sz="1200" dirty="0" smtClean="0">
                <a:latin typeface="Calibri" panose="020F0502020204030204" pitchFamily="34" charset="0"/>
              </a:rPr>
              <a:t> [ </a:t>
            </a:r>
            <a:r>
              <a:rPr lang="en-US" sz="1200" baseline="30000" dirty="0" smtClean="0">
                <a:latin typeface="Calibri" panose="020F0502020204030204" pitchFamily="34" charset="0"/>
              </a:rPr>
              <a:t>o</a:t>
            </a:r>
            <a:r>
              <a:rPr lang="en-US" sz="1200" dirty="0">
                <a:latin typeface="Calibri" panose="020F0502020204030204" pitchFamily="34" charset="0"/>
              </a:rPr>
              <a:t> </a:t>
            </a:r>
            <a:r>
              <a:rPr lang="en-US" sz="1200" dirty="0" smtClean="0">
                <a:latin typeface="Calibri" panose="020F0502020204030204" pitchFamily="34" charset="0"/>
              </a:rPr>
              <a:t>]	</a:t>
            </a:r>
            <a:r>
              <a:rPr lang="en-US" sz="1200" dirty="0" err="1" smtClean="0">
                <a:latin typeface="Calibri" panose="020F0502020204030204" pitchFamily="34" charset="0"/>
              </a:rPr>
              <a:t>axiale</a:t>
            </a:r>
            <a:r>
              <a:rPr lang="en-US" sz="1200" dirty="0" smtClean="0">
                <a:latin typeface="Calibri" panose="020F0502020204030204" pitchFamily="34" charset="0"/>
              </a:rPr>
              <a:t> tilt (41 </a:t>
            </a:r>
            <a:r>
              <a:rPr lang="en-US" sz="1200" dirty="0" err="1" smtClean="0">
                <a:latin typeface="Calibri" panose="020F0502020204030204" pitchFamily="34" charset="0"/>
              </a:rPr>
              <a:t>kj</a:t>
            </a:r>
            <a:r>
              <a:rPr lang="en-US" sz="1200" dirty="0" smtClean="0">
                <a:latin typeface="Calibri" panose="020F0502020204030204" pitchFamily="34" charset="0"/>
              </a:rPr>
              <a:t>; 22.1 – 24.5</a:t>
            </a:r>
            <a:r>
              <a:rPr lang="en-US" sz="1200" baseline="30000" dirty="0" smtClean="0">
                <a:latin typeface="Calibri" panose="020F0502020204030204" pitchFamily="34" charset="0"/>
              </a:rPr>
              <a:t>o</a:t>
            </a:r>
            <a:r>
              <a:rPr lang="en-US" sz="1200" dirty="0" smtClean="0">
                <a:latin typeface="Calibri" panose="020F0502020204030204" pitchFamily="34" charset="0"/>
              </a:rPr>
              <a:t>)</a:t>
            </a:r>
          </a:p>
          <a:p>
            <a:pPr lvl="1"/>
            <a:r>
              <a:rPr lang="en-US" sz="1200" i="1" dirty="0" smtClean="0">
                <a:latin typeface="Calibri" panose="020F0502020204030204" pitchFamily="34" charset="0"/>
              </a:rPr>
              <a:t>e</a:t>
            </a:r>
            <a:r>
              <a:rPr lang="en-US" sz="1200" dirty="0" smtClean="0">
                <a:latin typeface="Calibri" panose="020F0502020204030204" pitchFamily="34" charset="0"/>
              </a:rPr>
              <a:t>	elliptical eccentricity (100 </a:t>
            </a:r>
            <a:r>
              <a:rPr lang="en-US" sz="1200" dirty="0" err="1" smtClean="0">
                <a:latin typeface="Calibri" panose="020F0502020204030204" pitchFamily="34" charset="0"/>
              </a:rPr>
              <a:t>kj</a:t>
            </a:r>
            <a:r>
              <a:rPr lang="en-US" sz="1200" dirty="0" smtClean="0">
                <a:latin typeface="Calibri" panose="020F0502020204030204" pitchFamily="34" charset="0"/>
              </a:rPr>
              <a:t>; 6 – 20 % in energy)</a:t>
            </a:r>
          </a:p>
          <a:p>
            <a:pPr lvl="1"/>
            <a:r>
              <a:rPr lang="en-US" sz="1200" dirty="0">
                <a:latin typeface="Calibri" panose="020F0502020204030204" pitchFamily="34" charset="0"/>
              </a:rPr>
              <a:t>s</a:t>
            </a:r>
            <a:r>
              <a:rPr lang="en-US" sz="1200" dirty="0" smtClean="0">
                <a:latin typeface="Calibri" panose="020F0502020204030204" pitchFamily="34" charset="0"/>
              </a:rPr>
              <a:t>in </a:t>
            </a:r>
            <a:r>
              <a:rPr lang="en-US" sz="1200" dirty="0" smtClean="0"/>
              <a:t>w</a:t>
            </a:r>
            <a:r>
              <a:rPr lang="en-US" sz="1200" dirty="0" smtClean="0">
                <a:latin typeface="Calibri" panose="020F0502020204030204" pitchFamily="34" charset="0"/>
              </a:rPr>
              <a:t>	spin precession (26 </a:t>
            </a:r>
            <a:r>
              <a:rPr lang="en-US" sz="1200" dirty="0" err="1" smtClean="0">
                <a:latin typeface="Calibri" panose="020F0502020204030204" pitchFamily="34" charset="0"/>
              </a:rPr>
              <a:t>kj</a:t>
            </a:r>
            <a:r>
              <a:rPr lang="en-US" sz="1200" dirty="0" smtClean="0">
                <a:latin typeface="Calibri" panose="020F0502020204030204" pitchFamily="34" charset="0"/>
              </a:rPr>
              <a:t>; 23.5</a:t>
            </a:r>
            <a:r>
              <a:rPr lang="en-US" sz="1200" baseline="30000" dirty="0" smtClean="0">
                <a:latin typeface="Calibri" panose="020F0502020204030204" pitchFamily="34" charset="0"/>
              </a:rPr>
              <a:t>o</a:t>
            </a:r>
            <a:r>
              <a:rPr lang="en-US" sz="1200" dirty="0" smtClean="0">
                <a:latin typeface="Calibri" panose="020F0502020204030204" pitchFamily="34" charset="0"/>
              </a:rPr>
              <a:t>)</a:t>
            </a:r>
          </a:p>
          <a:p>
            <a:pPr lvl="1"/>
            <a:r>
              <a:rPr lang="en-US" sz="1200" dirty="0" smtClean="0">
                <a:latin typeface="Calibri" panose="020F0502020204030204" pitchFamily="34" charset="0"/>
              </a:rPr>
              <a:t>Benthic </a:t>
            </a:r>
            <a:r>
              <a:rPr lang="en-US" sz="1200" dirty="0" err="1" smtClean="0">
                <a:latin typeface="Calibri" panose="020F0502020204030204" pitchFamily="34" charset="0"/>
              </a:rPr>
              <a:t>forams</a:t>
            </a:r>
            <a:r>
              <a:rPr lang="en-US" sz="1200" dirty="0" smtClean="0">
                <a:latin typeface="Calibri" panose="020F0502020204030204" pitchFamily="34" charset="0"/>
              </a:rPr>
              <a:t> for sea level and temperature</a:t>
            </a:r>
          </a:p>
          <a:p>
            <a:pPr lvl="1"/>
            <a:r>
              <a:rPr lang="en-US" sz="1200" dirty="0" err="1" smtClean="0">
                <a:latin typeface="Calibri" panose="020F0502020204030204" pitchFamily="34" charset="0"/>
              </a:rPr>
              <a:t>Vostok</a:t>
            </a:r>
            <a:r>
              <a:rPr lang="en-US" sz="1200" dirty="0" smtClean="0">
                <a:latin typeface="Calibri" panose="020F0502020204030204" pitchFamily="34" charset="0"/>
              </a:rPr>
              <a:t> ice core for temperatur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500" y="4840175"/>
            <a:ext cx="2667000" cy="51070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2286000" y="5704952"/>
            <a:ext cx="6858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Boorkernen</a:t>
            </a: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Zuidpool</a:t>
            </a:r>
            <a:endParaRPr lang="en-US" i="1" kern="1200" dirty="0">
              <a:solidFill>
                <a:srgbClr val="000099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0" name="Rechthoek 9"/>
          <p:cNvSpPr/>
          <p:nvPr/>
        </p:nvSpPr>
        <p:spPr bwMode="auto">
          <a:xfrm>
            <a:off x="3886200" y="3352800"/>
            <a:ext cx="12954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11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066800"/>
            <a:ext cx="4953000" cy="4114800"/>
          </a:xfrm>
        </p:spPr>
        <p:txBody>
          <a:bodyPr/>
          <a:lstStyle/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Vostok Station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Sovjet Unie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Diepte tot 3623 m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Informatie over de laatste 414.000 jaar (ringen)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Terugkoppeling in klimaatsystemen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CO2, CH4, Beryllium-10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Temperatuur uit </a:t>
            </a:r>
            <a:r>
              <a:rPr lang="en-US" sz="1400" b="0" smtClean="0">
                <a:latin typeface="Symbol" pitchFamily="18" charset="2"/>
                <a:cs typeface="Calibri" pitchFamily="34" charset="0"/>
              </a:rPr>
              <a:t>d</a:t>
            </a:r>
            <a:r>
              <a:rPr lang="en-US" sz="1400" b="0" baseline="30000" smtClean="0">
                <a:latin typeface="Calibri" pitchFamily="34" charset="0"/>
                <a:cs typeface="Calibri" pitchFamily="34" charset="0"/>
              </a:rPr>
              <a:t>18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O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Hoeveelheid neerslag uit laagdikte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EPICA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EU Project voor Ice Coring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Laatste 890.000 jaar</a:t>
            </a:r>
          </a:p>
          <a:p>
            <a:pPr lvl="1"/>
            <a:endParaRPr lang="en-US" sz="1400" b="0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39621" name="Picture 5" descr="\\vmware-host\Shared Folders\Desktop\1000px-EPICA_delta_D_plot_sv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05200" y="2708671"/>
            <a:ext cx="5532438" cy="4149329"/>
          </a:xfrm>
          <a:prstGeom prst="rect">
            <a:avLst/>
          </a:prstGeom>
          <a:noFill/>
        </p:spPr>
      </p:pic>
      <p:pic>
        <p:nvPicPr>
          <p:cNvPr id="239622" name="Picture 6" descr="\\vmware-host\Shared Folders\Desktop\707px-LakeVostok-Location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56871" y="990600"/>
            <a:ext cx="1953192" cy="1654638"/>
          </a:xfrm>
          <a:prstGeom prst="rect">
            <a:avLst/>
          </a:prstGeom>
          <a:noFill/>
        </p:spPr>
      </p:pic>
      <p:pic>
        <p:nvPicPr>
          <p:cNvPr id="239623" name="Picture 7" descr="\\vmware-host\Shared Folders\Desktop\800px-GISP2D1837_crop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5400000">
            <a:off x="2030051" y="5222750"/>
            <a:ext cx="2438400" cy="271463"/>
          </a:xfrm>
          <a:prstGeom prst="rect">
            <a:avLst/>
          </a:prstGeom>
          <a:noFill/>
        </p:spPr>
      </p:pic>
      <p:pic>
        <p:nvPicPr>
          <p:cNvPr id="239624" name="Picture 8" descr="\\vmware-host\Shared Folders\Desktop\oxygen_18_precipitation_rt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20045" y="4166061"/>
            <a:ext cx="1935511" cy="1841500"/>
          </a:xfrm>
          <a:prstGeom prst="rect">
            <a:avLst/>
          </a:prstGeom>
          <a:noFill/>
        </p:spPr>
      </p:pic>
      <p:pic>
        <p:nvPicPr>
          <p:cNvPr id="239625" name="Picture 9" descr="\\vmware-host\Shared Folders\Desktop\oxygen_18_precipitation_lft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89906" y="4166061"/>
            <a:ext cx="329513" cy="1828800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2286000" y="5704952"/>
            <a:ext cx="6858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Boorkernen</a:t>
            </a: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Zuidpool</a:t>
            </a:r>
            <a:endParaRPr lang="en-US" i="1" kern="1200" dirty="0">
              <a:solidFill>
                <a:srgbClr val="000099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0" name="Rechthoek 9"/>
          <p:cNvSpPr/>
          <p:nvPr/>
        </p:nvSpPr>
        <p:spPr bwMode="auto">
          <a:xfrm>
            <a:off x="3886200" y="3352800"/>
            <a:ext cx="12954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11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5638800" cy="4114800"/>
          </a:xfrm>
        </p:spPr>
        <p:txBody>
          <a:bodyPr/>
          <a:lstStyle/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Resultaten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CO</a:t>
            </a:r>
            <a:r>
              <a:rPr lang="en-US" sz="1400" b="0" baseline="-25000" dirty="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, CH</a:t>
            </a:r>
            <a:r>
              <a:rPr lang="en-US" sz="1400" b="0" baseline="-25000" dirty="0" smtClean="0">
                <a:latin typeface="Calibri" pitchFamily="34" charset="0"/>
                <a:cs typeface="Calibri" pitchFamily="34" charset="0"/>
              </a:rPr>
              <a:t>4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, Beryllium-10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Temperatuu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ui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smtClean="0">
                <a:latin typeface="Symbol" pitchFamily="18" charset="2"/>
                <a:cs typeface="Calibri" pitchFamily="34" charset="0"/>
              </a:rPr>
              <a:t>d</a:t>
            </a:r>
            <a:r>
              <a:rPr lang="en-US" sz="1400" b="0" baseline="30000" dirty="0" smtClean="0">
                <a:latin typeface="Calibri" pitchFamily="34" charset="0"/>
                <a:cs typeface="Calibri" pitchFamily="34" charset="0"/>
              </a:rPr>
              <a:t>18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O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Duidelijk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correlati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tuss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CO</a:t>
            </a:r>
            <a:r>
              <a:rPr lang="en-US" sz="1400" b="0" baseline="-25000" dirty="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(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ppmv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)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temperatuur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39626" name="Picture 10" descr="\\vmware-host\Shared Folders\Desktop\1000px-Vostok_Petit_data_sv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29001" y="2571749"/>
            <a:ext cx="5715000" cy="4286251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5704952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pic>
        <p:nvPicPr>
          <p:cNvPr id="240648" name="Picture 8" descr="\\vmware-host\Shared Folders\Desktop\42c1b8d1fe977e8014cdd28544fd0296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" y="4876800"/>
            <a:ext cx="3619500" cy="407831"/>
          </a:xfrm>
          <a:prstGeom prst="rect">
            <a:avLst/>
          </a:prstGeom>
          <a:noFill/>
        </p:spPr>
      </p:pic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1534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0-dimensionaal </a:t>
            </a: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klimaatmodel</a:t>
            </a:r>
            <a:endParaRPr lang="en-US" i="1" kern="1200" dirty="0">
              <a:solidFill>
                <a:srgbClr val="000099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0" name="Rechthoek 9"/>
          <p:cNvSpPr/>
          <p:nvPr/>
        </p:nvSpPr>
        <p:spPr bwMode="auto">
          <a:xfrm>
            <a:off x="3581400" y="3352800"/>
            <a:ext cx="12954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11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6781800" cy="4114800"/>
          </a:xfrm>
        </p:spPr>
        <p:txBody>
          <a:bodyPr/>
          <a:lstStyle/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De Aarde absorbeert energie die door de Zon wordt uitgestraald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De Aarde straalt ook energie uit naar het Heelal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De energie die de Aarde van de Zon absorbeert is</a:t>
            </a: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De Aarde zendt energie uit volgens de wet van Stefan-Boltzmann</a:t>
            </a:r>
          </a:p>
        </p:txBody>
      </p:sp>
      <p:grpSp>
        <p:nvGrpSpPr>
          <p:cNvPr id="13" name="Groep 12"/>
          <p:cNvGrpSpPr/>
          <p:nvPr/>
        </p:nvGrpSpPr>
        <p:grpSpPr>
          <a:xfrm>
            <a:off x="3502888" y="2514600"/>
            <a:ext cx="3703780" cy="609600"/>
            <a:chOff x="2932544" y="2514600"/>
            <a:chExt cx="3703780" cy="609600"/>
          </a:xfrm>
        </p:grpSpPr>
        <p:sp>
          <p:nvSpPr>
            <p:cNvPr id="12" name="Rechthoek 11"/>
            <p:cNvSpPr/>
            <p:nvPr/>
          </p:nvSpPr>
          <p:spPr bwMode="auto">
            <a:xfrm>
              <a:off x="2932544" y="2514600"/>
              <a:ext cx="3703780" cy="609600"/>
            </a:xfrm>
            <a:prstGeom prst="rect">
              <a:avLst/>
            </a:prstGeom>
            <a:solidFill>
              <a:schemeClr val="bg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3123769" y="2551113"/>
            <a:ext cx="3322637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684" name="Equation" r:id="rId5" imgW="1473120" imgH="253800" progId="Equation.DSMT4">
                    <p:embed/>
                  </p:oleObj>
                </mc:Choice>
                <mc:Fallback>
                  <p:oleObj name="Equation" r:id="rId5" imgW="1473120" imgH="2538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3769" y="2551113"/>
                          <a:ext cx="3322637" cy="5730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5" name="Rechte verbindingslijn met pijl 14"/>
          <p:cNvCxnSpPr/>
          <p:nvPr/>
        </p:nvCxnSpPr>
        <p:spPr bwMode="auto">
          <a:xfrm flipV="1">
            <a:off x="4800600" y="2971800"/>
            <a:ext cx="609600" cy="533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Tekstvak 16"/>
          <p:cNvSpPr txBox="1"/>
          <p:nvPr/>
        </p:nvSpPr>
        <p:spPr>
          <a:xfrm>
            <a:off x="4038600" y="3352800"/>
            <a:ext cx="87716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nl-NL" smtClean="0">
                <a:latin typeface="+mn-lt"/>
              </a:rPr>
              <a:t>albedo</a:t>
            </a:r>
            <a:endParaRPr lang="nl-NL" dirty="0" err="1" smtClean="0">
              <a:latin typeface="+mn-lt"/>
            </a:endParaRPr>
          </a:p>
        </p:txBody>
      </p:sp>
      <p:cxnSp>
        <p:nvCxnSpPr>
          <p:cNvPr id="19" name="Rechte verbindingslijn met pijl 18"/>
          <p:cNvCxnSpPr/>
          <p:nvPr/>
        </p:nvCxnSpPr>
        <p:spPr bwMode="auto">
          <a:xfrm flipH="1" flipV="1">
            <a:off x="6172200" y="3048000"/>
            <a:ext cx="9435" cy="10022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Tekstvak 19"/>
          <p:cNvSpPr txBox="1"/>
          <p:nvPr/>
        </p:nvSpPr>
        <p:spPr>
          <a:xfrm>
            <a:off x="5209308" y="3962400"/>
            <a:ext cx="190308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nl-NL" smtClean="0">
                <a:latin typeface="+mn-lt"/>
              </a:rPr>
              <a:t>Zonneconstante</a:t>
            </a:r>
            <a:endParaRPr lang="nl-NL" dirty="0" err="1" smtClean="0">
              <a:latin typeface="+mn-lt"/>
            </a:endParaRPr>
          </a:p>
        </p:txBody>
      </p:sp>
      <p:cxnSp>
        <p:nvCxnSpPr>
          <p:cNvPr id="22" name="Rechte verbindingslijn met pijl 21"/>
          <p:cNvCxnSpPr/>
          <p:nvPr/>
        </p:nvCxnSpPr>
        <p:spPr bwMode="auto">
          <a:xfrm flipH="1" flipV="1">
            <a:off x="6781800" y="2971800"/>
            <a:ext cx="685800" cy="838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Tekstvak 22"/>
          <p:cNvSpPr txBox="1"/>
          <p:nvPr/>
        </p:nvSpPr>
        <p:spPr>
          <a:xfrm>
            <a:off x="7047637" y="3733800"/>
            <a:ext cx="145430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nl-NL" smtClean="0">
                <a:latin typeface="+mn-lt"/>
              </a:rPr>
              <a:t>Straal Aarde</a:t>
            </a:r>
            <a:endParaRPr lang="nl-NL" dirty="0" err="1" smtClean="0">
              <a:latin typeface="+mn-lt"/>
            </a:endParaRPr>
          </a:p>
        </p:txBody>
      </p:sp>
      <p:sp>
        <p:nvSpPr>
          <p:cNvPr id="25" name="Rechthoek 24"/>
          <p:cNvSpPr/>
          <p:nvPr/>
        </p:nvSpPr>
        <p:spPr bwMode="auto">
          <a:xfrm>
            <a:off x="3581400" y="5791200"/>
            <a:ext cx="12954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30" name="Tekstvak 29"/>
          <p:cNvSpPr txBox="1"/>
          <p:nvPr/>
        </p:nvSpPr>
        <p:spPr>
          <a:xfrm>
            <a:off x="3890347" y="6172200"/>
            <a:ext cx="167225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nl-NL" smtClean="0">
                <a:latin typeface="+mn-lt"/>
              </a:rPr>
              <a:t>Aardoppervlak</a:t>
            </a:r>
            <a:endParaRPr lang="nl-NL" dirty="0" err="1" smtClean="0">
              <a:latin typeface="+mn-lt"/>
            </a:endParaRPr>
          </a:p>
        </p:txBody>
      </p:sp>
      <p:sp>
        <p:nvSpPr>
          <p:cNvPr id="32" name="Tekstvak 31"/>
          <p:cNvSpPr txBox="1"/>
          <p:nvPr/>
        </p:nvSpPr>
        <p:spPr>
          <a:xfrm>
            <a:off x="5209308" y="6488668"/>
            <a:ext cx="118494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nl-NL" smtClean="0">
                <a:latin typeface="+mn-lt"/>
              </a:rPr>
              <a:t>emissivity</a:t>
            </a:r>
            <a:endParaRPr lang="nl-NL" dirty="0" err="1" smtClean="0">
              <a:latin typeface="+mn-lt"/>
            </a:endParaRPr>
          </a:p>
        </p:txBody>
      </p:sp>
      <p:pic>
        <p:nvPicPr>
          <p:cNvPr id="240644" name="Picture 4" descr="\\vmware-host\Shared Folders\Desktop\1000px-Albedo-e_hg.svg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236275" y="0"/>
            <a:ext cx="1907725" cy="2667000"/>
          </a:xfrm>
          <a:prstGeom prst="rect">
            <a:avLst/>
          </a:prstGeom>
          <a:noFill/>
        </p:spPr>
      </p:pic>
      <p:pic>
        <p:nvPicPr>
          <p:cNvPr id="240646" name="Picture 6" descr="\\vmware-host\Shared Folders\Desktop\974887ba0f7030f31b7b27b619afde87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33400" y="5302919"/>
            <a:ext cx="1828800" cy="438912"/>
          </a:xfrm>
          <a:prstGeom prst="rect">
            <a:avLst/>
          </a:prstGeom>
          <a:noFill/>
        </p:spPr>
      </p:pic>
      <p:pic>
        <p:nvPicPr>
          <p:cNvPr id="240647" name="Picture 7" descr="\\vmware-host\Shared Folders\Desktop\635983e6b1e1da308a82b83a4c92e3b5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3401" y="5808737"/>
            <a:ext cx="1905000" cy="390293"/>
          </a:xfrm>
          <a:prstGeom prst="rect">
            <a:avLst/>
          </a:prstGeom>
          <a:noFill/>
        </p:spPr>
      </p:pic>
      <p:sp>
        <p:nvSpPr>
          <p:cNvPr id="41" name="Rechthoek 40"/>
          <p:cNvSpPr/>
          <p:nvPr/>
        </p:nvSpPr>
        <p:spPr bwMode="auto">
          <a:xfrm>
            <a:off x="3602184" y="5257800"/>
            <a:ext cx="914400" cy="685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grpSp>
        <p:nvGrpSpPr>
          <p:cNvPr id="26" name="Groep 25"/>
          <p:cNvGrpSpPr/>
          <p:nvPr/>
        </p:nvGrpSpPr>
        <p:grpSpPr>
          <a:xfrm>
            <a:off x="3657600" y="4953000"/>
            <a:ext cx="3429000" cy="609600"/>
            <a:chOff x="3087256" y="2514600"/>
            <a:chExt cx="3429000" cy="609600"/>
          </a:xfrm>
        </p:grpSpPr>
        <p:sp>
          <p:nvSpPr>
            <p:cNvPr id="27" name="Rechthoek 26"/>
            <p:cNvSpPr/>
            <p:nvPr/>
          </p:nvSpPr>
          <p:spPr bwMode="auto">
            <a:xfrm>
              <a:off x="3087256" y="2514600"/>
              <a:ext cx="3429000" cy="609600"/>
            </a:xfrm>
            <a:prstGeom prst="rect">
              <a:avLst/>
            </a:prstGeom>
            <a:solidFill>
              <a:schemeClr val="bg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</a:endParaRPr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/>
          </p:nvGraphicFramePr>
          <p:xfrm>
            <a:off x="3180919" y="2565400"/>
            <a:ext cx="3208337" cy="544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685" name="Equation" r:id="rId10" imgW="1422360" imgH="241200" progId="Equation.DSMT4">
                    <p:embed/>
                  </p:oleObj>
                </mc:Choice>
                <mc:Fallback>
                  <p:oleObj name="Equation" r:id="rId10" imgW="1422360" imgH="2412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0919" y="2565400"/>
                          <a:ext cx="3208337" cy="544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9" name="Rechte verbindingslijn met pijl 28"/>
          <p:cNvCxnSpPr/>
          <p:nvPr/>
        </p:nvCxnSpPr>
        <p:spPr bwMode="auto">
          <a:xfrm flipV="1">
            <a:off x="4648200" y="5486400"/>
            <a:ext cx="609600" cy="762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1" name="Rechte verbindingslijn met pijl 30"/>
          <p:cNvCxnSpPr>
            <a:stCxn id="32" idx="0"/>
          </p:cNvCxnSpPr>
          <p:nvPr/>
        </p:nvCxnSpPr>
        <p:spPr bwMode="auto">
          <a:xfrm flipV="1">
            <a:off x="5801778" y="5486400"/>
            <a:ext cx="349639" cy="10022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Rechte verbindingslijn met pijl 32"/>
          <p:cNvCxnSpPr/>
          <p:nvPr/>
        </p:nvCxnSpPr>
        <p:spPr bwMode="auto">
          <a:xfrm flipH="1" flipV="1">
            <a:off x="6781800" y="5410200"/>
            <a:ext cx="685800" cy="685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Rechte verbindingslijn met pijl 34"/>
          <p:cNvCxnSpPr/>
          <p:nvPr/>
        </p:nvCxnSpPr>
        <p:spPr bwMode="auto">
          <a:xfrm flipH="1" flipV="1">
            <a:off x="6553200" y="5486400"/>
            <a:ext cx="304800" cy="838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4" name="Tekstvak 33"/>
          <p:cNvSpPr txBox="1"/>
          <p:nvPr/>
        </p:nvSpPr>
        <p:spPr>
          <a:xfrm>
            <a:off x="6934200" y="5791200"/>
            <a:ext cx="142859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nl-NL" smtClean="0">
                <a:latin typeface="+mn-lt"/>
              </a:rPr>
              <a:t>temperatuur</a:t>
            </a:r>
            <a:endParaRPr lang="nl-NL" dirty="0" err="1" smtClean="0">
              <a:latin typeface="+mn-lt"/>
            </a:endParaRPr>
          </a:p>
        </p:txBody>
      </p:sp>
      <p:sp>
        <p:nvSpPr>
          <p:cNvPr id="37" name="Tekstvak 36"/>
          <p:cNvSpPr txBox="1"/>
          <p:nvPr/>
        </p:nvSpPr>
        <p:spPr>
          <a:xfrm>
            <a:off x="6477000" y="6183868"/>
            <a:ext cx="2005677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nl-NL" smtClean="0">
                <a:latin typeface="+mn-lt"/>
              </a:rPr>
              <a:t>Stefan Boltzmann</a:t>
            </a:r>
          </a:p>
          <a:p>
            <a:r>
              <a:rPr lang="nl-NL" smtClean="0">
                <a:latin typeface="+mn-lt"/>
              </a:rPr>
              <a:t>constante</a:t>
            </a:r>
            <a:endParaRPr lang="nl-NL" dirty="0" err="1" smtClean="0">
              <a:latin typeface="+mn-lt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239233" y="115578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" panose="020F0502020204030204" pitchFamily="34" charset="0"/>
              </a:rPr>
              <a:t>Albedo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219200" y="5704952"/>
            <a:ext cx="79248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0-dimensionaal </a:t>
            </a: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klimaatmodel</a:t>
            </a:r>
            <a:endParaRPr lang="en-US" i="1" kern="1200" dirty="0">
              <a:solidFill>
                <a:srgbClr val="000099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0" name="Rechthoek 9"/>
          <p:cNvSpPr/>
          <p:nvPr/>
        </p:nvSpPr>
        <p:spPr bwMode="auto">
          <a:xfrm>
            <a:off x="3581400" y="3352800"/>
            <a:ext cx="12954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11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6781800" cy="4495800"/>
          </a:xfrm>
        </p:spPr>
        <p:txBody>
          <a:bodyPr/>
          <a:lstStyle/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Bereken de temperatuur van de Aarde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Beschouw evenwichtstoestand</a:t>
            </a: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Gebruik parameters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Albedo van Aarde = 0.3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Zonneconstante = 1367 W/m</a:t>
            </a:r>
            <a:r>
              <a:rPr lang="en-US" sz="1400" b="0" baseline="30000" smtClean="0">
                <a:latin typeface="Calibri" pitchFamily="34" charset="0"/>
                <a:cs typeface="Calibri" pitchFamily="34" charset="0"/>
              </a:rPr>
              <a:t>2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Straal van Aarde = 6.371 x 10</a:t>
            </a:r>
            <a:r>
              <a:rPr lang="en-US" sz="1400" b="0" baseline="30000" smtClean="0">
                <a:latin typeface="Calibri" pitchFamily="34" charset="0"/>
                <a:cs typeface="Calibri" pitchFamily="34" charset="0"/>
              </a:rPr>
              <a:t>6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 m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Stefan Boltzmann constante = 5.67 x 10</a:t>
            </a:r>
            <a:r>
              <a:rPr lang="en-US" sz="1400" b="0" baseline="30000" smtClean="0">
                <a:latin typeface="Calibri" pitchFamily="34" charset="0"/>
                <a:cs typeface="Calibri" pitchFamily="34" charset="0"/>
              </a:rPr>
              <a:t>-8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 J/(K</a:t>
            </a:r>
            <a:r>
              <a:rPr lang="en-US" sz="1400" b="0" baseline="30000" smtClean="0">
                <a:latin typeface="Calibri" pitchFamily="34" charset="0"/>
                <a:cs typeface="Calibri" pitchFamily="34" charset="0"/>
              </a:rPr>
              <a:t>4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m</a:t>
            </a:r>
            <a:r>
              <a:rPr lang="en-US" sz="1400" b="0" baseline="3000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s)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Effectieve emissiviteit = 0.612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Gemiddelde temperatuur wordt dan 285 K of 15 </a:t>
            </a:r>
            <a:r>
              <a:rPr lang="en-US" sz="1800" b="0" baseline="30000" smtClean="0">
                <a:latin typeface="Calibri" pitchFamily="34" charset="0"/>
                <a:cs typeface="Calibri" pitchFamily="34" charset="0"/>
              </a:rPr>
              <a:t>o</a:t>
            </a:r>
            <a:r>
              <a:rPr lang="en-US" sz="1800" b="0" smtClean="0">
                <a:latin typeface="Calibri" pitchFamily="34" charset="0"/>
                <a:cs typeface="Calibri" pitchFamily="34" charset="0"/>
              </a:rPr>
              <a:t>C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De waarde van IPCC is 255 K of -18 </a:t>
            </a:r>
            <a:r>
              <a:rPr lang="en-US" sz="1400" b="0" baseline="30000" smtClean="0">
                <a:latin typeface="Calibri" pitchFamily="34" charset="0"/>
                <a:cs typeface="Calibri" pitchFamily="34" charset="0"/>
              </a:rPr>
              <a:t>o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C voor </a:t>
            </a:r>
            <a:r>
              <a:rPr lang="en-US" sz="1400" b="0" smtClean="0">
                <a:latin typeface="Symbol" pitchFamily="18" charset="2"/>
                <a:cs typeface="Calibri" pitchFamily="34" charset="0"/>
              </a:rPr>
              <a:t>e = 1</a:t>
            </a:r>
          </a:p>
          <a:p>
            <a:pPr>
              <a:buNone/>
            </a:pPr>
            <a:endParaRPr lang="en-US" sz="1800" b="0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40645" name="Picture 5" descr="\\vmware-host\Shared Folders\Desktop\Ceres_2003_2004_clear_sky_total_sky_albedo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0" y="3302925"/>
            <a:ext cx="3048000" cy="3555076"/>
          </a:xfrm>
          <a:prstGeom prst="rect">
            <a:avLst/>
          </a:prstGeom>
          <a:noFill/>
        </p:spPr>
      </p:pic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1295400" y="1828800"/>
          <a:ext cx="22637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25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28800"/>
                        <a:ext cx="2263775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69" name="Object 5"/>
          <p:cNvGraphicFramePr>
            <a:graphicFrameLocks noChangeAspect="1"/>
          </p:cNvGraphicFramePr>
          <p:nvPr/>
        </p:nvGraphicFramePr>
        <p:xfrm>
          <a:off x="4705350" y="1792288"/>
          <a:ext cx="40989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26" name="Equation" r:id="rId7" imgW="1815840" imgH="228600" progId="Equation.DSMT4">
                  <p:embed/>
                </p:oleObj>
              </mc:Choice>
              <mc:Fallback>
                <p:oleObj name="Equation" r:id="rId7" imgW="181584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1792288"/>
                        <a:ext cx="4098925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ep 41"/>
          <p:cNvGrpSpPr/>
          <p:nvPr/>
        </p:nvGrpSpPr>
        <p:grpSpPr>
          <a:xfrm>
            <a:off x="3276600" y="2496128"/>
            <a:ext cx="2286000" cy="1009072"/>
            <a:chOff x="4495800" y="2438400"/>
            <a:chExt cx="2286000" cy="1009072"/>
          </a:xfrm>
        </p:grpSpPr>
        <p:sp>
          <p:nvSpPr>
            <p:cNvPr id="27" name="Rechthoek 26"/>
            <p:cNvSpPr/>
            <p:nvPr/>
          </p:nvSpPr>
          <p:spPr bwMode="auto">
            <a:xfrm>
              <a:off x="4495800" y="2456872"/>
              <a:ext cx="2286000" cy="990600"/>
            </a:xfrm>
            <a:prstGeom prst="rect">
              <a:avLst/>
            </a:prstGeom>
            <a:solidFill>
              <a:schemeClr val="bg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</a:endParaRPr>
            </a:p>
          </p:txBody>
        </p:sp>
        <p:graphicFrame>
          <p:nvGraphicFramePr>
            <p:cNvPr id="241670" name="Object 6"/>
            <p:cNvGraphicFramePr>
              <a:graphicFrameLocks noChangeAspect="1"/>
            </p:cNvGraphicFramePr>
            <p:nvPr/>
          </p:nvGraphicFramePr>
          <p:xfrm>
            <a:off x="4572000" y="2438400"/>
            <a:ext cx="2178050" cy="1003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727" name="Equation" r:id="rId9" imgW="965160" imgH="444240" progId="Equation.DSMT4">
                    <p:embed/>
                  </p:oleObj>
                </mc:Choice>
                <mc:Fallback>
                  <p:oleObj name="Equation" r:id="rId9" imgW="965160" imgH="4442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2438400"/>
                          <a:ext cx="2178050" cy="1003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1" name="Rechte verbindingslijn met pijl 40"/>
          <p:cNvCxnSpPr/>
          <p:nvPr/>
        </p:nvCxnSpPr>
        <p:spPr bwMode="auto">
          <a:xfrm>
            <a:off x="3657600" y="2057400"/>
            <a:ext cx="6096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3" name="Tekstvak 42"/>
          <p:cNvSpPr txBox="1"/>
          <p:nvPr/>
        </p:nvSpPr>
        <p:spPr>
          <a:xfrm>
            <a:off x="1536198" y="5943600"/>
            <a:ext cx="470192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1100" dirty="0" smtClean="0">
                <a:latin typeface="+mn-lt"/>
              </a:rPr>
              <a:t>http://gdata1.sci.gsfc.nasa.gov/daac-bin/G3/gui.cgi?instance_id=CERES</a:t>
            </a:r>
          </a:p>
        </p:txBody>
      </p:sp>
      <p:sp>
        <p:nvSpPr>
          <p:cNvPr id="44" name="Tekstvak 43"/>
          <p:cNvSpPr txBox="1"/>
          <p:nvPr/>
        </p:nvSpPr>
        <p:spPr>
          <a:xfrm>
            <a:off x="1524000" y="5715000"/>
            <a:ext cx="235192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1100" smtClean="0">
                <a:latin typeface="+mn-lt"/>
              </a:rPr>
              <a:t>http://daac.gsfc.nasa.gov/giovanni/</a:t>
            </a:r>
            <a:endParaRPr lang="nl-NL" sz="1100" dirty="0" err="1" smtClean="0">
              <a:latin typeface="+mn-lt"/>
            </a:endParaRPr>
          </a:p>
        </p:txBody>
      </p:sp>
      <p:pic>
        <p:nvPicPr>
          <p:cNvPr id="241671" name="Picture 7" descr="\\vmware-host\Shared Folders\Desktop\Clean_Room.jp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620000" y="2590800"/>
            <a:ext cx="1319213" cy="1287058"/>
          </a:xfrm>
          <a:prstGeom prst="rect">
            <a:avLst/>
          </a:prstGeom>
          <a:noFill/>
        </p:spPr>
      </p:pic>
      <p:sp>
        <p:nvSpPr>
          <p:cNvPr id="16" name="TextBox 15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0"/>
          <p:cNvSpPr>
            <a:spLocks noChangeArrowheads="1"/>
          </p:cNvSpPr>
          <p:nvPr/>
        </p:nvSpPr>
        <p:spPr bwMode="auto">
          <a:xfrm>
            <a:off x="2590800" y="5715000"/>
            <a:ext cx="65532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 smtClean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Overzicht</a:t>
            </a:r>
            <a:r>
              <a:rPr lang="en-US" i="1" kern="1200" dirty="0" smtClean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van de </a:t>
            </a:r>
            <a:r>
              <a:rPr lang="en-US" i="1" kern="1200" dirty="0" err="1" smtClean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eerste</a:t>
            </a:r>
            <a:r>
              <a:rPr lang="en-US" i="1" kern="1200" dirty="0" smtClean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en-US" i="1" kern="1200" dirty="0" err="1" smtClean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lezing</a:t>
            </a:r>
            <a:endParaRPr lang="en-US" i="1" kern="1200" dirty="0" smtClean="0">
              <a:solidFill>
                <a:srgbClr val="000099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533400" y="1219200"/>
            <a:ext cx="7620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err="1">
                <a:latin typeface="Calibri" pitchFamily="34" charset="0"/>
                <a:cs typeface="Calibri" pitchFamily="34" charset="0"/>
              </a:rPr>
              <a:t>Waar</a:t>
            </a:r>
            <a:r>
              <a:rPr lang="en-US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>
                <a:latin typeface="Calibri" pitchFamily="34" charset="0"/>
                <a:cs typeface="Calibri" pitchFamily="34" charset="0"/>
              </a:rPr>
              <a:t>gaat</a:t>
            </a:r>
            <a:r>
              <a:rPr lang="en-US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>
                <a:latin typeface="Calibri" pitchFamily="34" charset="0"/>
                <a:cs typeface="Calibri" pitchFamily="34" charset="0"/>
              </a:rPr>
              <a:t>deze</a:t>
            </a:r>
            <a:r>
              <a:rPr lang="en-US" dirty="0">
                <a:latin typeface="Calibri" pitchFamily="34" charset="0"/>
                <a:cs typeface="Calibri" pitchFamily="34" charset="0"/>
              </a:rPr>
              <a:t> cursus ov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?</a:t>
            </a:r>
          </a:p>
          <a:p>
            <a:r>
              <a:rPr lang="en-US" dirty="0" smtClean="0">
                <a:latin typeface="Calibri" pitchFamily="34" charset="0"/>
                <a:cs typeface="Calibri" pitchFamily="34" charset="0"/>
              </a:rPr>
              <a:t>     -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uurzaamhei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ernenergie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533400" y="1951037"/>
            <a:ext cx="75438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  <a:cs typeface="Calibri" pitchFamily="34" charset="0"/>
              </a:rPr>
              <a:t>Logistieke details</a:t>
            </a:r>
          </a:p>
          <a:p>
            <a:r>
              <a:rPr lang="en-US">
                <a:latin typeface="Calibri" pitchFamily="34" charset="0"/>
                <a:cs typeface="Calibri" pitchFamily="34" charset="0"/>
              </a:rPr>
              <a:t>     - Boeken die nuttig kunnen zijn</a:t>
            </a:r>
          </a:p>
          <a:p>
            <a:r>
              <a:rPr lang="en-US">
                <a:latin typeface="Calibri" pitchFamily="34" charset="0"/>
                <a:cs typeface="Calibri" pitchFamily="34" charset="0"/>
              </a:rPr>
              <a:t>     - Huiswerk: elke week; inleveren tijdens volgend college</a:t>
            </a:r>
          </a:p>
          <a:p>
            <a:r>
              <a:rPr lang="en-US">
                <a:latin typeface="Calibri" pitchFamily="34" charset="0"/>
                <a:cs typeface="Calibri" pitchFamily="34" charset="0"/>
              </a:rPr>
              <a:t>     - </a:t>
            </a:r>
            <a:r>
              <a:rPr lang="en-US" smtClean="0">
                <a:latin typeface="Calibri" pitchFamily="34" charset="0"/>
                <a:cs typeface="Calibri" pitchFamily="34" charset="0"/>
              </a:rPr>
              <a:t>Scriptie onderwerpen: een onderwerp uitdiepen</a:t>
            </a:r>
          </a:p>
          <a:p>
            <a:r>
              <a:rPr lang="en-US" smtClean="0">
                <a:latin typeface="Calibri" pitchFamily="34" charset="0"/>
                <a:cs typeface="Calibri" pitchFamily="34" charset="0"/>
              </a:rPr>
              <a:t>     - Website</a:t>
            </a:r>
            <a:r>
              <a:rPr lang="en-US">
                <a:latin typeface="Calibri" pitchFamily="34" charset="0"/>
                <a:cs typeface="Calibri" pitchFamily="34" charset="0"/>
              </a:rPr>
              <a:t>: presentaties, huiswerk, achtergrond-informatie</a:t>
            </a:r>
          </a:p>
          <a:p>
            <a:r>
              <a:rPr lang="en-US">
                <a:latin typeface="Calibri" pitchFamily="34" charset="0"/>
                <a:cs typeface="Calibri" pitchFamily="34" charset="0"/>
              </a:rPr>
              <a:t>     - Dictaat en handouts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533400" y="3668712"/>
            <a:ext cx="7315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  <a:cs typeface="Calibri" pitchFamily="34" charset="0"/>
              </a:rPr>
              <a:t>Wat is energie?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533400" y="4049712"/>
            <a:ext cx="5257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  <a:cs typeface="Calibri" pitchFamily="34" charset="0"/>
              </a:rPr>
              <a:t>Persoonlijke benadering</a:t>
            </a:r>
          </a:p>
        </p:txBody>
      </p:sp>
      <p:pic>
        <p:nvPicPr>
          <p:cNvPr id="6152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3962400"/>
            <a:ext cx="5345113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Tekstvak 23"/>
          <p:cNvSpPr txBox="1"/>
          <p:nvPr/>
        </p:nvSpPr>
        <p:spPr>
          <a:xfrm>
            <a:off x="3683000" y="6276975"/>
            <a:ext cx="5435600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nl-NL" sz="1200">
                <a:latin typeface="+mn-lt"/>
                <a:cs typeface="Arial" pitchFamily="34" charset="0"/>
              </a:rPr>
              <a:t>Deze boeken zijn niet perse nodig, maar geven goede </a:t>
            </a:r>
            <a:r>
              <a:rPr lang="nl-NL" sz="1200" smtClean="0">
                <a:latin typeface="+mn-lt"/>
                <a:cs typeface="Arial" pitchFamily="34" charset="0"/>
              </a:rPr>
              <a:t>achtergrondinformatie</a:t>
            </a:r>
            <a:endParaRPr lang="nl-NL" sz="1200" dirty="0" err="1">
              <a:latin typeface="+mn-lt"/>
              <a:cs typeface="Arial" pitchFamily="34" charset="0"/>
            </a:endParaRPr>
          </a:p>
        </p:txBody>
      </p:sp>
      <p:sp>
        <p:nvSpPr>
          <p:cNvPr id="26" name="TextBox 13"/>
          <p:cNvSpPr txBox="1">
            <a:spLocks noChangeArrowheads="1"/>
          </p:cNvSpPr>
          <p:nvPr/>
        </p:nvSpPr>
        <p:spPr bwMode="auto">
          <a:xfrm>
            <a:off x="533400" y="4430713"/>
            <a:ext cx="5257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mtClean="0">
                <a:latin typeface="Calibri" pitchFamily="34" charset="0"/>
                <a:cs typeface="Calibri" pitchFamily="34" charset="0"/>
              </a:rPr>
              <a:t>Tentamen</a:t>
            </a:r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alibri" panose="020F0502020204030204" pitchFamily="34" charset="0"/>
              </a:rPr>
              <a:t>© J.F.J. van den </a:t>
            </a:r>
            <a:r>
              <a:rPr lang="en-US" sz="1400" dirty="0">
                <a:latin typeface="Calibri" panose="020F0502020204030204" pitchFamily="34" charset="0"/>
              </a:rPr>
              <a:t>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2" grpId="0"/>
      <p:bldP spid="14" grpId="0"/>
      <p:bldP spid="2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219200" y="5704952"/>
            <a:ext cx="79248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Een</a:t>
            </a: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gedetailleerd</a:t>
            </a: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beeld</a:t>
            </a:r>
            <a:endParaRPr lang="en-US" i="1" kern="1200" dirty="0">
              <a:solidFill>
                <a:srgbClr val="000099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pic>
        <p:nvPicPr>
          <p:cNvPr id="24269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75422" y="1215823"/>
            <a:ext cx="7068578" cy="50325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219200" y="5704952"/>
            <a:ext cx="79248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0-dimensionaal </a:t>
            </a: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klimaatmodel</a:t>
            </a:r>
            <a:endParaRPr lang="en-US" i="1" kern="1200" dirty="0">
              <a:solidFill>
                <a:srgbClr val="000099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0" name="Rechthoek 9"/>
          <p:cNvSpPr/>
          <p:nvPr/>
        </p:nvSpPr>
        <p:spPr bwMode="auto">
          <a:xfrm>
            <a:off x="3581400" y="3352800"/>
            <a:ext cx="12954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11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7239000" cy="4800600"/>
          </a:xfrm>
        </p:spPr>
        <p:txBody>
          <a:bodyPr/>
          <a:lstStyle/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Wa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gebeur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r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met d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temperatuur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als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we de parameters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erander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?</a:t>
            </a:r>
          </a:p>
          <a:p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Met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hoeveel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procen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moet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de parameters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erander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om d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temperatuur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1 </a:t>
            </a:r>
            <a:r>
              <a:rPr lang="en-US" sz="1800" b="0" baseline="30000" dirty="0" err="1" smtClean="0">
                <a:latin typeface="Calibri" pitchFamily="34" charset="0"/>
                <a:cs typeface="Calibri" pitchFamily="34" charset="0"/>
              </a:rPr>
              <a:t>o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C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t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lat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stijg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?</a:t>
            </a:r>
          </a:p>
          <a:p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1.4%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toenam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van d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Zonneconstant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of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afnam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van d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ffectiev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missivitei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eroorzaak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temperatuurstijging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van 1 </a:t>
            </a:r>
            <a:r>
              <a:rPr lang="en-US" sz="1800" b="0" baseline="30000" dirty="0" err="1" smtClean="0">
                <a:latin typeface="Calibri" pitchFamily="34" charset="0"/>
                <a:cs typeface="Calibri" pitchFamily="34" charset="0"/>
              </a:rPr>
              <a:t>o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C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3.2%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afnam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van de albedo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leid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tot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stijging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van 1 </a:t>
            </a:r>
            <a:r>
              <a:rPr lang="en-US" sz="1800" b="0" baseline="30000" dirty="0" err="1" smtClean="0">
                <a:latin typeface="Calibri" pitchFamily="34" charset="0"/>
                <a:cs typeface="Calibri" pitchFamily="34" charset="0"/>
              </a:rPr>
              <a:t>o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C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>
              <a:buNone/>
            </a:pPr>
            <a:endParaRPr lang="en-US" sz="1800" b="0" dirty="0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4474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1981200"/>
            <a:ext cx="2732559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474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00488" y="4135251"/>
            <a:ext cx="4100512" cy="1263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219200" y="5704952"/>
            <a:ext cx="79248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Beperkingen</a:t>
            </a: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van </a:t>
            </a: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ons</a:t>
            </a: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klimaatmodel</a:t>
            </a:r>
            <a:endParaRPr lang="en-US" i="1" kern="1200" dirty="0">
              <a:solidFill>
                <a:srgbClr val="000099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0" name="Rechthoek 9"/>
          <p:cNvSpPr/>
          <p:nvPr/>
        </p:nvSpPr>
        <p:spPr bwMode="auto">
          <a:xfrm>
            <a:off x="3581400" y="3352800"/>
            <a:ext cx="12954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11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5791200" cy="4495800"/>
          </a:xfrm>
        </p:spPr>
        <p:txBody>
          <a:bodyPr/>
          <a:lstStyle/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De Aarde is niet homogeen. Het model verwaarloost effecten van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Latitude (hoekafstand tot Evenaar)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Oceanen, landmassa’s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Wolken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Etc.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Het model negeert volledig elk energietransport binnen de Aarde en haar atmosfeer</a:t>
            </a: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457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81800" y="2390775"/>
            <a:ext cx="2162912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763" name="Picture 3" descr="\\vmware-host\Shared Folders\Desktop\777px-Annual_Average_Temperature_Map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4600" y="3810000"/>
            <a:ext cx="3200400" cy="2471086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219200" y="5704952"/>
            <a:ext cx="79248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Zonneconstante</a:t>
            </a:r>
            <a:endParaRPr lang="en-US" i="1" kern="1200" dirty="0">
              <a:solidFill>
                <a:srgbClr val="000099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0" name="Rechthoek 9"/>
          <p:cNvSpPr/>
          <p:nvPr/>
        </p:nvSpPr>
        <p:spPr bwMode="auto">
          <a:xfrm>
            <a:off x="3581400" y="3352800"/>
            <a:ext cx="12954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11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5791200" cy="4495800"/>
          </a:xfrm>
        </p:spPr>
        <p:txBody>
          <a:bodyPr/>
          <a:lstStyle/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r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erband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tuss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Zonneconstant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het    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aantal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Zonnevlekk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(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typisch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0.1%)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Pol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magneetveld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(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beperk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convective)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Temperatuu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3000 – 4500 K (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normaal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5780 K)</a:t>
            </a: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11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jaa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cyclus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endParaRPr lang="en-US" sz="1800" b="0" dirty="0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467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76600" y="2699518"/>
            <a:ext cx="5743575" cy="41584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6787" name="Picture 3" descr="\\vmware-host\Shared Folders\Desktop\Sun_projection_with_spotting-scope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" y="2750004"/>
            <a:ext cx="2303463" cy="1974396"/>
          </a:xfrm>
          <a:prstGeom prst="rect">
            <a:avLst/>
          </a:prstGeom>
          <a:noFill/>
        </p:spPr>
      </p:pic>
      <p:pic>
        <p:nvPicPr>
          <p:cNvPr id="246788" name="Picture 4" descr="\\vmware-host\Shared Folders\Desktop\800px-Sunspot_Numbers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15000" y="1289149"/>
            <a:ext cx="3227294" cy="1371600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219200" y="5704952"/>
            <a:ext cx="79248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Emissiviteit</a:t>
            </a:r>
            <a:endParaRPr lang="en-US" i="1" kern="1200" dirty="0">
              <a:solidFill>
                <a:srgbClr val="000099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0" name="Rechthoek 9"/>
          <p:cNvSpPr/>
          <p:nvPr/>
        </p:nvSpPr>
        <p:spPr bwMode="auto">
          <a:xfrm>
            <a:off x="3581400" y="3352800"/>
            <a:ext cx="12954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11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4953000" cy="4495800"/>
          </a:xfrm>
        </p:spPr>
        <p:txBody>
          <a:bodyPr/>
          <a:lstStyle/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De emissiviteit verandert met de bewolking en de concentratie aan broeikasgassen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De belangrijkste broeikasgassen zijn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Waterdamp (36 – 70%)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Kooldioxide (9 – 26%)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Methaan (4 – 9%)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Ozon (3 – 7%)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De meest voorkomende gassen in de atmosfeer, stikstof en zuurstof, absorberen en emiteren geen thermische infraroodstraling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Aarde ontvangt UV, zichtbaar en IR straling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Aarde zendt uit in verre IR</a:t>
            </a: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478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26792" y="3200400"/>
            <a:ext cx="3664351" cy="3599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kstvak 11"/>
          <p:cNvSpPr txBox="1"/>
          <p:nvPr/>
        </p:nvSpPr>
        <p:spPr>
          <a:xfrm>
            <a:off x="6477000" y="2819400"/>
            <a:ext cx="26324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mtClean="0">
                <a:latin typeface="Calibri" pitchFamily="34" charset="0"/>
                <a:cs typeface="Calibri" pitchFamily="34" charset="0"/>
              </a:rPr>
              <a:t>Inbalans 0.85 </a:t>
            </a:r>
            <a:r>
              <a:rPr lang="nl-NL" smtClean="0">
                <a:latin typeface="Calibri" pitchFamily="34" charset="0"/>
                <a:cs typeface="Calibri" pitchFamily="34" charset="0"/>
                <a:sym typeface="Symbol"/>
              </a:rPr>
              <a:t>0.15 W/m</a:t>
            </a:r>
            <a:r>
              <a:rPr lang="nl-NL" baseline="30000" smtClean="0">
                <a:latin typeface="Calibri" pitchFamily="34" charset="0"/>
                <a:cs typeface="Calibri" pitchFamily="34" charset="0"/>
                <a:sym typeface="Symbol"/>
              </a:rPr>
              <a:t>2</a:t>
            </a:r>
            <a:endParaRPr lang="nl-NL" baseline="30000" dirty="0" err="1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4781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00" y="1371600"/>
            <a:ext cx="1361096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781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57800" y="1905000"/>
            <a:ext cx="2319338" cy="316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781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257800" y="2209800"/>
            <a:ext cx="1295400" cy="19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7815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303980" y="2389908"/>
            <a:ext cx="2219325" cy="260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7816" name="Picture 8" descr="\\vmware-host\Shared Folders\Desktop\Global_Warming_Predictions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971800" y="4800600"/>
            <a:ext cx="2269375" cy="1620368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219200" y="5704952"/>
            <a:ext cx="79248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Broeikasgassen</a:t>
            </a:r>
            <a:endParaRPr lang="en-US" i="1" kern="1200" dirty="0">
              <a:solidFill>
                <a:srgbClr val="000099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0" name="Rechthoek 9"/>
          <p:cNvSpPr/>
          <p:nvPr/>
        </p:nvSpPr>
        <p:spPr bwMode="auto">
          <a:xfrm>
            <a:off x="3581400" y="3352800"/>
            <a:ext cx="12954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11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4343400" cy="4495800"/>
          </a:xfrm>
        </p:spPr>
        <p:txBody>
          <a:bodyPr/>
          <a:lstStyle/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Fysica van moleculaire vibraties bepaalt het gedrag van deze gassen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Dat zouden we kwantummechanisch kunnen beschrijven (maar dat is een ander college…)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Er zijn sterkte absorptiebanden in het infrarood</a:t>
            </a: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488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2335692"/>
            <a:ext cx="4495800" cy="45223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3" descr="\\vmware-host\Shared Folders\Desktop\Solar_Spectrum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14500" y="3758519"/>
            <a:ext cx="2514600" cy="1870233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alibri" panose="020F0502020204030204" pitchFamily="34" charset="0"/>
              </a:rPr>
              <a:t>© J.F.J. </a:t>
            </a:r>
            <a:r>
              <a:rPr lang="en-US" sz="1400" dirty="0">
                <a:latin typeface="Calibri" panose="020F0502020204030204" pitchFamily="34" charset="0"/>
              </a:rPr>
              <a:t>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219200" y="5704952"/>
            <a:ext cx="79248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Broeikasgassen</a:t>
            </a:r>
            <a:endParaRPr lang="en-US" i="1" kern="1200" dirty="0">
              <a:solidFill>
                <a:srgbClr val="000099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0" name="Rechthoek 9"/>
          <p:cNvSpPr/>
          <p:nvPr/>
        </p:nvSpPr>
        <p:spPr bwMode="auto">
          <a:xfrm>
            <a:off x="3581400" y="3352800"/>
            <a:ext cx="12954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11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4876800" cy="4495800"/>
          </a:xfrm>
        </p:spPr>
        <p:txBody>
          <a:bodyPr/>
          <a:lstStyle/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Kooldioxide is het dominante broeikasgas</a:t>
            </a: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498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1200" y="1878262"/>
            <a:ext cx="7077075" cy="417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219200" y="5704952"/>
            <a:ext cx="79248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Kooldioxide</a:t>
            </a: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concentratie</a:t>
            </a:r>
            <a:endParaRPr lang="en-US" i="1" kern="1200" dirty="0">
              <a:solidFill>
                <a:srgbClr val="000099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0" name="Rechthoek 9"/>
          <p:cNvSpPr/>
          <p:nvPr/>
        </p:nvSpPr>
        <p:spPr bwMode="auto">
          <a:xfrm>
            <a:off x="3581400" y="3352800"/>
            <a:ext cx="12954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11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3581400" cy="4495800"/>
          </a:xfrm>
        </p:spPr>
        <p:txBody>
          <a:bodyPr/>
          <a:lstStyle/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Kooldioxide in de atmosfeer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Parts per million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Lucht opgesloten in ijs-boorkernen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Directe metingen in Hawaii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De verticale lijn geeft het jaar aan waarin de stoommachine gepatenteerd werd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James Watt, 1769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Start van de industriele revolutie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De productie van steenkool kwam toen ook op gang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En de CO</a:t>
            </a:r>
            <a:r>
              <a:rPr lang="en-US" sz="1400" b="0" baseline="-2500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 uitstoot</a:t>
            </a: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508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86200" y="1676400"/>
            <a:ext cx="5124450" cy="4981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0883" name="Picture 3" descr="\\vmware-host\Shared Folders\Desktop\04_IL_39_02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1295400"/>
            <a:ext cx="3429000" cy="1829703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219200" y="5704952"/>
            <a:ext cx="79248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Kooldioxide</a:t>
            </a: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concentratie</a:t>
            </a:r>
            <a:endParaRPr lang="en-US" i="1" kern="1200" dirty="0">
              <a:solidFill>
                <a:srgbClr val="000099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0" name="Rechthoek 9"/>
          <p:cNvSpPr/>
          <p:nvPr/>
        </p:nvSpPr>
        <p:spPr bwMode="auto">
          <a:xfrm>
            <a:off x="3581400" y="3352800"/>
            <a:ext cx="12954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11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6248400" cy="4495800"/>
          </a:xfrm>
        </p:spPr>
        <p:txBody>
          <a:bodyPr/>
          <a:lstStyle/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Wi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r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erantwoordelijk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?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Huidig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missi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per continent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Huidig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missi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per land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Historisch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missies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Stel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uzelf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olgend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ragen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ev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figur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dezelfd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impressi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?</a:t>
            </a: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Kun je de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presentati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zo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do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da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je de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ewenst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indruk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overbreng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?</a:t>
            </a: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quivalent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hoeveelhed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CO</a:t>
            </a:r>
            <a:r>
              <a:rPr lang="en-US" sz="1800" b="0" baseline="-25000" dirty="0" smtClean="0">
                <a:latin typeface="Calibri" pitchFamily="34" charset="0"/>
                <a:cs typeface="Calibri" pitchFamily="34" charset="0"/>
              </a:rPr>
              <a:t>2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Nie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all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ass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hebb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dezelfd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igenschappen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Equivalent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beteken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da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z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hetzelfd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lobal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opwarmingseffec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hebb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over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period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honderd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jaa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als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CO</a:t>
            </a:r>
            <a:r>
              <a:rPr lang="en-US" sz="1400" b="0" baseline="-25000" dirty="0" smtClean="0">
                <a:latin typeface="Calibri" pitchFamily="34" charset="0"/>
                <a:cs typeface="Calibri" pitchFamily="34" charset="0"/>
              </a:rPr>
              <a:t>2</a:t>
            </a: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Persoonlijk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maken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In het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jaa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2013 was de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missi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36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miljard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ton CO</a:t>
            </a:r>
            <a:r>
              <a:rPr lang="en-US" sz="1400" b="0" baseline="-25000" dirty="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equivalent</a:t>
            </a:r>
          </a:p>
          <a:p>
            <a:pPr lvl="2"/>
            <a:r>
              <a:rPr lang="en-US" sz="1200" b="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at</a:t>
            </a:r>
            <a:r>
              <a:rPr lang="en-US" sz="1200" b="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is 61% </a:t>
            </a:r>
            <a:r>
              <a:rPr lang="en-US" sz="1200" b="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hoger</a:t>
            </a:r>
            <a:r>
              <a:rPr lang="en-US" sz="1200" b="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200" b="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an</a:t>
            </a:r>
            <a:r>
              <a:rPr lang="en-US" sz="1200" b="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1990 (het Kyoto Protocol </a:t>
            </a:r>
            <a:r>
              <a:rPr lang="en-US" sz="1200" b="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referentiejaar</a:t>
            </a:r>
            <a:r>
              <a:rPr lang="en-US" sz="1200" b="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)</a:t>
            </a:r>
          </a:p>
          <a:p>
            <a:pPr lvl="2"/>
            <a:r>
              <a:rPr lang="en-US" sz="1200" b="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Emissie</a:t>
            </a:r>
            <a:r>
              <a:rPr lang="en-US" sz="1200" b="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200" b="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gedomineerd</a:t>
            </a:r>
            <a:r>
              <a:rPr lang="en-US" sz="1200" b="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door China (28%), USA (14%), EU (10%) </a:t>
            </a:r>
            <a:r>
              <a:rPr lang="en-US" sz="1200" b="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en</a:t>
            </a:r>
            <a:r>
              <a:rPr lang="en-US" sz="1200" b="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India (7%)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Wereldpopulati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7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miljard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(in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maar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2012)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emiddeld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5.1 ton CO</a:t>
            </a:r>
            <a:r>
              <a:rPr lang="en-US" sz="1400" b="0" baseline="-25000" dirty="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e per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jaa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per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persoon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endParaRPr lang="en-US" sz="1800" b="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219200" y="5704952"/>
            <a:ext cx="79248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CO</a:t>
            </a:r>
            <a:r>
              <a:rPr lang="en-US" i="1" kern="1200" baseline="-250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2</a:t>
            </a: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emissie</a:t>
            </a: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per continent</a:t>
            </a:r>
          </a:p>
        </p:txBody>
      </p:sp>
      <p:sp>
        <p:nvSpPr>
          <p:cNvPr id="10" name="Rechthoek 9"/>
          <p:cNvSpPr/>
          <p:nvPr/>
        </p:nvSpPr>
        <p:spPr bwMode="auto">
          <a:xfrm>
            <a:off x="3581400" y="3352800"/>
            <a:ext cx="12954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11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5410200" cy="4495800"/>
          </a:xfrm>
        </p:spPr>
        <p:txBody>
          <a:bodyPr/>
          <a:lstStyle/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Merk op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Aantal inwoners op horizontale as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Emissie per persoon per jaarop verticale as</a:t>
            </a: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519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38400" y="2320673"/>
            <a:ext cx="6715125" cy="3993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Calibri" pitchFamily="34" charset="0"/>
                <a:cs typeface="Calibri" pitchFamily="34" charset="0"/>
              </a:rPr>
              <a:t>Najaar 2009</a:t>
            </a:r>
          </a:p>
        </p:txBody>
      </p:sp>
      <p:sp>
        <p:nvSpPr>
          <p:cNvPr id="7171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Calibri" pitchFamily="34" charset="0"/>
                <a:cs typeface="Calibri" pitchFamily="34" charset="0"/>
              </a:rPr>
              <a:t>Jo van den Brand</a:t>
            </a:r>
          </a:p>
        </p:txBody>
      </p:sp>
      <p:sp>
        <p:nvSpPr>
          <p:cNvPr id="4101" name="Text Box 2"/>
          <p:cNvSpPr txBox="1">
            <a:spLocks noChangeArrowheads="1"/>
          </p:cNvSpPr>
          <p:nvPr/>
        </p:nvSpPr>
        <p:spPr bwMode="auto">
          <a:xfrm>
            <a:off x="3889708" y="228600"/>
            <a:ext cx="137569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200" b="1" i="1" dirty="0" err="1">
                <a:solidFill>
                  <a:srgbClr val="000099"/>
                </a:solidFill>
                <a:latin typeface="Calibri" panose="020F0502020204030204" pitchFamily="34" charset="0"/>
                <a:cs typeface="+mn-cs"/>
              </a:rPr>
              <a:t>Inhoud</a:t>
            </a:r>
            <a:endParaRPr lang="en-US" sz="3200" b="1" i="1" dirty="0">
              <a:solidFill>
                <a:srgbClr val="000099"/>
              </a:solidFill>
              <a:latin typeface="Calibri" panose="020F0502020204030204" pitchFamily="34" charset="0"/>
              <a:cs typeface="+mn-cs"/>
            </a:endParaRPr>
          </a:p>
        </p:txBody>
      </p:sp>
      <p:sp>
        <p:nvSpPr>
          <p:cNvPr id="7173" name="Rectangle 2"/>
          <p:cNvSpPr>
            <a:spLocks noChangeArrowheads="1"/>
          </p:cNvSpPr>
          <p:nvPr/>
        </p:nvSpPr>
        <p:spPr bwMode="auto">
          <a:xfrm>
            <a:off x="0" y="5715000"/>
            <a:ext cx="7848600" cy="11430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nl-NL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270" name="Rectangle 3"/>
          <p:cNvSpPr>
            <a:spLocks noChangeArrowheads="1"/>
          </p:cNvSpPr>
          <p:nvPr/>
        </p:nvSpPr>
        <p:spPr bwMode="auto">
          <a:xfrm>
            <a:off x="0" y="1143000"/>
            <a:ext cx="9144000" cy="5715000"/>
          </a:xfrm>
          <a:prstGeom prst="rect">
            <a:avLst/>
          </a:prstGeom>
          <a:solidFill>
            <a:srgbClr val="FFFFCC"/>
          </a:solidFill>
          <a:ln w="19050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600" b="1" dirty="0">
                <a:latin typeface="Calibri" pitchFamily="34" charset="0"/>
                <a:cs typeface="Calibri" pitchFamily="34" charset="0"/>
              </a:rPr>
              <a:t>Jo van den Brand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400" b="1" dirty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Email:</a:t>
            </a:r>
            <a:r>
              <a:rPr lang="en-US" sz="1600" b="1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1" dirty="0">
                <a:solidFill>
                  <a:srgbClr val="006600"/>
                </a:solidFill>
                <a:latin typeface="Calibri" pitchFamily="34" charset="0"/>
                <a:cs typeface="Calibri" pitchFamily="34" charset="0"/>
                <a:hlinkClick r:id="rId3"/>
              </a:rPr>
              <a:t>jo@nikhef.nl</a:t>
            </a:r>
            <a:r>
              <a:rPr lang="en-US" sz="1400" b="1" dirty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 URL: </a:t>
            </a:r>
            <a:r>
              <a:rPr lang="en-US" sz="1400" b="1" dirty="0">
                <a:solidFill>
                  <a:srgbClr val="006600"/>
                </a:solidFill>
                <a:latin typeface="Calibri" pitchFamily="34" charset="0"/>
                <a:cs typeface="Calibri" pitchFamily="34" charset="0"/>
                <a:hlinkClick r:id="rId4"/>
              </a:rPr>
              <a:t>www.nikhef.nl/~jo/energie 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400" b="1" dirty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0620 539 484 / 020 598 7900, </a:t>
            </a:r>
            <a:r>
              <a:rPr lang="en-US" sz="1400" b="1" dirty="0" err="1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Kamer</a:t>
            </a:r>
            <a:r>
              <a:rPr lang="en-US" sz="1400" b="1" dirty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1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T2.04</a:t>
            </a:r>
            <a:endParaRPr lang="en-US" sz="1400" b="1" dirty="0">
              <a:solidFill>
                <a:srgbClr val="006600"/>
              </a:solidFill>
              <a:latin typeface="Calibri" pitchFamily="34" charset="0"/>
              <a:cs typeface="Calibri" pitchFamily="3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600" b="1" dirty="0" err="1" smtClean="0">
                <a:latin typeface="Calibri" pitchFamily="34" charset="0"/>
                <a:cs typeface="Calibri" pitchFamily="34" charset="0"/>
              </a:rPr>
              <a:t>Jeroen</a:t>
            </a:r>
            <a:r>
              <a:rPr lang="en-US" sz="1600" b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b="1" dirty="0" err="1" smtClean="0">
                <a:latin typeface="Calibri" pitchFamily="34" charset="0"/>
                <a:cs typeface="Calibri" pitchFamily="34" charset="0"/>
              </a:rPr>
              <a:t>Meidam</a:t>
            </a:r>
            <a:endParaRPr lang="en-US" sz="1600" b="1" dirty="0">
              <a:latin typeface="Calibri" pitchFamily="34" charset="0"/>
              <a:cs typeface="Calibri" pitchFamily="34" charset="0"/>
            </a:endParaRP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400" b="1" dirty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Email: </a:t>
            </a:r>
            <a:r>
              <a:rPr lang="en-US" sz="1400" b="1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j.meidam@nikhef.nl</a:t>
            </a:r>
            <a:endParaRPr lang="en-US" sz="1400" b="1" dirty="0">
              <a:solidFill>
                <a:srgbClr val="006600"/>
              </a:solidFill>
              <a:latin typeface="Calibri" pitchFamily="34" charset="0"/>
              <a:cs typeface="Calibri" pitchFamily="3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600" b="1" dirty="0" err="1" smtClean="0">
                <a:latin typeface="Calibri" pitchFamily="34" charset="0"/>
                <a:cs typeface="Calibri" pitchFamily="34" charset="0"/>
              </a:rPr>
              <a:t>Beoordeling</a:t>
            </a:r>
            <a:endParaRPr lang="en-US" sz="1600" b="1" dirty="0">
              <a:latin typeface="Calibri" pitchFamily="34" charset="0"/>
              <a:cs typeface="Calibri" pitchFamily="34" charset="0"/>
            </a:endParaRP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400" b="1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Huiswerk</a:t>
            </a:r>
            <a:r>
              <a:rPr lang="en-US" sz="1400" b="1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(20%), </a:t>
            </a:r>
            <a:r>
              <a:rPr lang="en-US" sz="1400" b="1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scriptie</a:t>
            </a:r>
            <a:r>
              <a:rPr lang="en-US" sz="1400" b="1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(20%), </a:t>
            </a:r>
            <a:r>
              <a:rPr lang="en-US" sz="1400" b="1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tentamen</a:t>
            </a:r>
            <a:r>
              <a:rPr lang="en-US" sz="1400" b="1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(60%)</a:t>
            </a:r>
            <a:endParaRPr lang="en-US" sz="1400" b="1" dirty="0">
              <a:solidFill>
                <a:srgbClr val="006600"/>
              </a:solidFill>
              <a:latin typeface="Calibri" pitchFamily="34" charset="0"/>
              <a:cs typeface="Calibri" pitchFamily="3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600" b="1" dirty="0" err="1">
                <a:latin typeface="Calibri" pitchFamily="34" charset="0"/>
                <a:cs typeface="Calibri" pitchFamily="34" charset="0"/>
              </a:rPr>
              <a:t>Boeken</a:t>
            </a:r>
            <a:endParaRPr lang="en-US" sz="1600" b="1" dirty="0">
              <a:latin typeface="Calibri" pitchFamily="34" charset="0"/>
              <a:cs typeface="Calibri" pitchFamily="34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•"/>
              <a:defRPr/>
            </a:pPr>
            <a:r>
              <a:rPr lang="en-US" sz="1400" b="1" dirty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Energy Science, John Andrews &amp; Nick </a:t>
            </a:r>
            <a:r>
              <a:rPr lang="en-US" sz="1400" b="1" dirty="0" err="1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Jelley</a:t>
            </a:r>
            <a:endParaRPr lang="en-US" sz="1400" b="1" dirty="0">
              <a:solidFill>
                <a:srgbClr val="006600"/>
              </a:solidFill>
              <a:latin typeface="Calibri" pitchFamily="34" charset="0"/>
              <a:cs typeface="Calibri" pitchFamily="34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•"/>
              <a:defRPr/>
            </a:pPr>
            <a:r>
              <a:rPr lang="en-US" sz="1400" b="1" dirty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Sustainable Energy – without the hot air, David JC MacKay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  <a:defRPr/>
            </a:pPr>
            <a:r>
              <a:rPr lang="en-US" sz="1400" b="1" dirty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Elmer E. Lewis, Fundamentals of Nuclear Reactor Physics</a:t>
            </a:r>
          </a:p>
          <a:p>
            <a:pPr marL="285750" indent="-285750">
              <a:spcBef>
                <a:spcPct val="20000"/>
              </a:spcBef>
              <a:buFontTx/>
              <a:buChar char="•"/>
              <a:defRPr/>
            </a:pPr>
            <a:r>
              <a:rPr lang="en-US" sz="1600" b="1" dirty="0" err="1">
                <a:latin typeface="Calibri" pitchFamily="34" charset="0"/>
                <a:cs typeface="Calibri" pitchFamily="34" charset="0"/>
              </a:rPr>
              <a:t>Inhoud</a:t>
            </a:r>
            <a:r>
              <a:rPr lang="en-US" sz="1600" b="1" dirty="0">
                <a:latin typeface="Calibri" pitchFamily="34" charset="0"/>
                <a:cs typeface="Calibri" pitchFamily="34" charset="0"/>
              </a:rPr>
              <a:t> van de </a:t>
            </a:r>
            <a:r>
              <a:rPr lang="en-US" sz="1600" b="1" dirty="0" err="1">
                <a:latin typeface="Calibri" pitchFamily="34" charset="0"/>
                <a:cs typeface="Calibri" pitchFamily="34" charset="0"/>
              </a:rPr>
              <a:t>cursus</a:t>
            </a:r>
            <a:endParaRPr lang="en-US" sz="1600" b="1" dirty="0">
              <a:latin typeface="Calibri" pitchFamily="34" charset="0"/>
              <a:cs typeface="Calibri" pitchFamily="34" charset="0"/>
            </a:endParaRP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050" dirty="0">
                <a:latin typeface="Calibri" pitchFamily="34" charset="0"/>
                <a:cs typeface="Calibri" pitchFamily="34" charset="0"/>
              </a:rPr>
              <a:t>Week 1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Motivatie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exponentiële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groei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, CO2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toename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broeikaseffect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050" dirty="0" err="1" smtClean="0">
                <a:latin typeface="Calibri" pitchFamily="34" charset="0"/>
                <a:cs typeface="Calibri" pitchFamily="34" charset="0"/>
              </a:rPr>
              <a:t>klimaat</a:t>
            </a:r>
            <a:endParaRPr lang="en-US" sz="1050" dirty="0" smtClean="0">
              <a:latin typeface="Calibri" pitchFamily="34" charset="0"/>
              <a:cs typeface="Calibri" pitchFamily="34" charset="0"/>
            </a:endParaRP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050" dirty="0" smtClean="0">
                <a:latin typeface="Calibri" pitchFamily="34" charset="0"/>
                <a:cs typeface="Calibri" pitchFamily="34" charset="0"/>
              </a:rPr>
              <a:t>Week 2 </a:t>
            </a:r>
            <a:r>
              <a:rPr lang="en-US" sz="1050" dirty="0" err="1" smtClean="0">
                <a:latin typeface="Calibri" pitchFamily="34" charset="0"/>
                <a:cs typeface="Calibri" pitchFamily="34" charset="0"/>
              </a:rPr>
              <a:t>Energieverbruik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: transport,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verwarming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koeling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verlichting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landbouw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veeteelt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fabricage</a:t>
            </a:r>
            <a:endParaRPr lang="en-US" sz="1050" dirty="0">
              <a:latin typeface="Calibri" pitchFamily="34" charset="0"/>
              <a:cs typeface="Calibri" pitchFamily="34" charset="0"/>
            </a:endParaRP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050" dirty="0">
                <a:latin typeface="Calibri" pitchFamily="34" charset="0"/>
                <a:cs typeface="Calibri" pitchFamily="34" charset="0"/>
              </a:rPr>
              <a:t>Week </a:t>
            </a:r>
            <a:r>
              <a:rPr lang="en-US" sz="1050" dirty="0" smtClean="0">
                <a:latin typeface="Calibri" pitchFamily="34" charset="0"/>
                <a:cs typeface="Calibri" pitchFamily="34" charset="0"/>
              </a:rPr>
              <a:t>3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Kernenergie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: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kernfysica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050" dirty="0" err="1" smtClean="0">
                <a:latin typeface="Calibri" pitchFamily="34" charset="0"/>
                <a:cs typeface="Calibri" pitchFamily="34" charset="0"/>
              </a:rPr>
              <a:t>splijting</a:t>
            </a:r>
            <a:r>
              <a:rPr lang="en-US" sz="1050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050" dirty="0" err="1" smtClean="0">
                <a:latin typeface="Calibri" pitchFamily="34" charset="0"/>
                <a:cs typeface="Calibri" pitchFamily="34" charset="0"/>
              </a:rPr>
              <a:t>reactorfysica</a:t>
            </a:r>
            <a:endParaRPr lang="en-US" sz="1050" dirty="0">
              <a:latin typeface="Calibri" pitchFamily="34" charset="0"/>
              <a:cs typeface="Calibri" pitchFamily="34" charset="0"/>
            </a:endParaRP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050" dirty="0">
                <a:latin typeface="Calibri" pitchFamily="34" charset="0"/>
                <a:cs typeface="Calibri" pitchFamily="34" charset="0"/>
              </a:rPr>
              <a:t>Week 4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Kernenergie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: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maatschappelijke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discussie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 (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risico’s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afval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), </a:t>
            </a:r>
            <a:endParaRPr lang="en-US" sz="1050" dirty="0" smtClean="0">
              <a:latin typeface="Calibri" pitchFamily="34" charset="0"/>
              <a:cs typeface="Calibri" pitchFamily="34" charset="0"/>
            </a:endParaRP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050" dirty="0" smtClean="0">
                <a:latin typeface="Calibri" pitchFamily="34" charset="0"/>
                <a:cs typeface="Calibri" pitchFamily="34" charset="0"/>
              </a:rPr>
              <a:t>Week 5 </a:t>
            </a:r>
            <a:r>
              <a:rPr lang="en-US" sz="1050" dirty="0" err="1" smtClean="0">
                <a:latin typeface="Calibri" pitchFamily="34" charset="0"/>
                <a:cs typeface="Calibri" pitchFamily="34" charset="0"/>
              </a:rPr>
              <a:t>Kernfusie</a:t>
            </a:r>
            <a:endParaRPr lang="en-US" sz="1050" dirty="0">
              <a:latin typeface="Calibri" pitchFamily="34" charset="0"/>
              <a:cs typeface="Calibri" pitchFamily="34" charset="0"/>
            </a:endParaRP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050" dirty="0">
                <a:latin typeface="Calibri" pitchFamily="34" charset="0"/>
                <a:cs typeface="Calibri" pitchFamily="34" charset="0"/>
              </a:rPr>
              <a:t>Week </a:t>
            </a:r>
            <a:r>
              <a:rPr lang="en-US" sz="1050" dirty="0" smtClean="0">
                <a:latin typeface="Calibri" pitchFamily="34" charset="0"/>
                <a:cs typeface="Calibri" pitchFamily="34" charset="0"/>
              </a:rPr>
              <a:t>6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Energie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thermodynamica</a:t>
            </a:r>
            <a:endParaRPr lang="en-US" sz="1050" dirty="0">
              <a:latin typeface="Calibri" pitchFamily="34" charset="0"/>
              <a:cs typeface="Calibri" pitchFamily="34" charset="0"/>
            </a:endParaRPr>
          </a:p>
          <a:p>
            <a:pPr marL="1257300" lvl="2" indent="-342900">
              <a:spcBef>
                <a:spcPct val="20000"/>
              </a:spcBef>
              <a:defRPr/>
            </a:pPr>
            <a:r>
              <a:rPr lang="en-US" sz="1050" dirty="0">
                <a:latin typeface="Calibri" pitchFamily="34" charset="0"/>
                <a:cs typeface="Calibri" pitchFamily="34" charset="0"/>
              </a:rPr>
              <a:t>                         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Entropie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enthalpie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, Carnot, Otto,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Rankine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processen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informatie</a:t>
            </a:r>
            <a:endParaRPr lang="en-US" sz="1050" dirty="0">
              <a:latin typeface="Calibri" pitchFamily="34" charset="0"/>
              <a:cs typeface="Calibri" pitchFamily="34" charset="0"/>
            </a:endParaRPr>
          </a:p>
          <a:p>
            <a:pPr marL="1257300" lvl="2" indent="-342900">
              <a:spcBef>
                <a:spcPct val="20000"/>
              </a:spcBef>
              <a:defRPr/>
            </a:pPr>
            <a:r>
              <a:rPr lang="en-US" sz="1050" dirty="0">
                <a:latin typeface="Calibri" pitchFamily="34" charset="0"/>
                <a:cs typeface="Calibri" pitchFamily="34" charset="0"/>
              </a:rPr>
              <a:t>                         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Energiebronnen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: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fossiele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brandstoffen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 (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olie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, gas,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kolen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), wind,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zon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 (PV,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thermisch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biomassa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),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waterkracht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geothermisch</a:t>
            </a:r>
            <a:endParaRPr lang="en-US" sz="1050" dirty="0">
              <a:latin typeface="Calibri" pitchFamily="34" charset="0"/>
              <a:cs typeface="Calibri" pitchFamily="34" charset="0"/>
            </a:endParaRP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050" dirty="0">
                <a:latin typeface="Calibri" pitchFamily="34" charset="0"/>
                <a:cs typeface="Calibri" pitchFamily="34" charset="0"/>
              </a:rPr>
              <a:t>Week </a:t>
            </a:r>
            <a:r>
              <a:rPr lang="en-US" sz="1050" dirty="0" smtClean="0">
                <a:latin typeface="Calibri" pitchFamily="34" charset="0"/>
                <a:cs typeface="Calibri" pitchFamily="34" charset="0"/>
              </a:rPr>
              <a:t>7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Fluctuaties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: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opslag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 (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batterijen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, water,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waterstof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), transport van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energie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efficientie</a:t>
            </a:r>
            <a:endParaRPr lang="en-US" sz="1050" dirty="0">
              <a:latin typeface="Calibri" pitchFamily="34" charset="0"/>
              <a:cs typeface="Calibri" pitchFamily="34" charset="0"/>
            </a:endParaRPr>
          </a:p>
          <a:p>
            <a:pPr marL="1257300" lvl="2" indent="-342900">
              <a:spcBef>
                <a:spcPct val="20000"/>
              </a:spcBef>
              <a:defRPr/>
            </a:pPr>
            <a:r>
              <a:rPr lang="en-US" sz="1050" dirty="0">
                <a:latin typeface="Calibri" pitchFamily="34" charset="0"/>
                <a:cs typeface="Calibri" pitchFamily="34" charset="0"/>
              </a:rPr>
              <a:t>                         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Energie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: scenario’s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voor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 Nederland,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wereld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fysieke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mogelijkheden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politiek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ethische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vragen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economische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aspecten</a:t>
            </a:r>
            <a:endParaRPr lang="en-US" sz="105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7175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29400" y="1524000"/>
            <a:ext cx="1912938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kstvak 7"/>
          <p:cNvSpPr txBox="1"/>
          <p:nvPr/>
        </p:nvSpPr>
        <p:spPr>
          <a:xfrm>
            <a:off x="6629400" y="3810000"/>
            <a:ext cx="1633538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nl-NL" sz="1200">
                <a:latin typeface="+mn-lt"/>
                <a:cs typeface="Arial" pitchFamily="34" charset="0"/>
              </a:rPr>
              <a:t>Gratis te downloaden</a:t>
            </a:r>
            <a:endParaRPr lang="nl-NL" sz="1200" dirty="0" err="1">
              <a:latin typeface="+mn-lt"/>
              <a:cs typeface="Arial" pitchFamily="34" charset="0"/>
            </a:endParaRPr>
          </a:p>
        </p:txBody>
      </p:sp>
      <p:pic>
        <p:nvPicPr>
          <p:cNvPr id="7177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34000" y="3505200"/>
            <a:ext cx="2319338" cy="12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kstvak 9"/>
          <p:cNvSpPr txBox="1"/>
          <p:nvPr/>
        </p:nvSpPr>
        <p:spPr>
          <a:xfrm>
            <a:off x="5348288" y="6553200"/>
            <a:ext cx="3781425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nl-NL" sz="1200">
                <a:latin typeface="+mn-lt"/>
                <a:cs typeface="Arial" pitchFamily="34" charset="0"/>
              </a:rPr>
              <a:t>With thanks to dr. Stefan Hild, University of Glasgow </a:t>
            </a:r>
            <a:endParaRPr lang="nl-NL" sz="1200" dirty="0" err="1">
              <a:latin typeface="+mn-lt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219200" y="5704952"/>
            <a:ext cx="79248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smtClean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CO</a:t>
            </a:r>
            <a:r>
              <a:rPr lang="en-US" i="1" kern="1200" baseline="-25000" dirty="0" smtClean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2</a:t>
            </a:r>
            <a:r>
              <a:rPr lang="en-US" i="1" kern="1200" dirty="0" smtClean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en-US" i="1" kern="1200" dirty="0" err="1" smtClean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emissie</a:t>
            </a:r>
            <a:r>
              <a:rPr lang="en-US" i="1" kern="1200" dirty="0" smtClean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per land</a:t>
            </a:r>
          </a:p>
        </p:txBody>
      </p:sp>
      <p:sp>
        <p:nvSpPr>
          <p:cNvPr id="10" name="Rechthoek 9"/>
          <p:cNvSpPr/>
          <p:nvPr/>
        </p:nvSpPr>
        <p:spPr bwMode="auto">
          <a:xfrm>
            <a:off x="3581400" y="3352800"/>
            <a:ext cx="12954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11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5410200" cy="4495800"/>
          </a:xfrm>
        </p:spPr>
        <p:txBody>
          <a:bodyPr/>
          <a:lstStyle/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Merk op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Hoger Bruto Nationaal Product correleert met hogere emissie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China, India zijn lager dan het wereld gemiddelde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Veel van onze producten worden daar gefabriceerd</a:t>
            </a: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529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1800" y="2499920"/>
            <a:ext cx="6172200" cy="4253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219200" y="5704952"/>
            <a:ext cx="79248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smtClean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CO</a:t>
            </a:r>
            <a:r>
              <a:rPr lang="en-US" i="1" kern="1200" baseline="-25000" dirty="0" smtClean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2</a:t>
            </a:r>
            <a:r>
              <a:rPr lang="en-US" i="1" kern="1200" dirty="0" smtClean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en-US" i="1" kern="1200" dirty="0" err="1" smtClean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emissie</a:t>
            </a:r>
            <a:r>
              <a:rPr lang="en-US" i="1" kern="1200" dirty="0" smtClean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en-US" i="1" kern="1200" dirty="0" err="1" smtClean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historisch</a:t>
            </a:r>
            <a:endParaRPr lang="en-US" i="1" kern="1200" dirty="0" smtClean="0">
              <a:solidFill>
                <a:srgbClr val="000099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1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5410200" cy="4495800"/>
          </a:xfrm>
        </p:spPr>
        <p:txBody>
          <a:bodyPr/>
          <a:lstStyle/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Merk op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Historisch cumulatieve emissies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Kooldioxide blijft 50 tot 100 jaar in de atmosfeer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De vervuiler betaalt?</a:t>
            </a:r>
          </a:p>
          <a:p>
            <a:pPr lvl="2"/>
            <a:r>
              <a:rPr lang="en-US" sz="100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Wie begint?</a:t>
            </a:r>
          </a:p>
          <a:p>
            <a:pPr lvl="2"/>
            <a:r>
              <a:rPr lang="en-US" sz="100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Wie is het rijkst?</a:t>
            </a:r>
          </a:p>
          <a:p>
            <a:pPr lvl="1"/>
            <a:endParaRPr lang="en-US" sz="1400" b="0" smtClean="0">
              <a:latin typeface="Calibri" pitchFamily="34" charset="0"/>
              <a:cs typeface="Calibri" pitchFamily="34" charset="0"/>
            </a:endParaRP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529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38400" y="2766110"/>
            <a:ext cx="6705600" cy="3462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219200" y="5704952"/>
            <a:ext cx="79248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Klimaat</a:t>
            </a: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: </a:t>
            </a: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belangrijke</a:t>
            </a: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processen</a:t>
            </a:r>
            <a:endParaRPr lang="en-US" i="1" kern="1200" dirty="0">
              <a:solidFill>
                <a:srgbClr val="000099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1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5410200" cy="4495800"/>
          </a:xfrm>
        </p:spPr>
        <p:txBody>
          <a:bodyPr/>
          <a:lstStyle/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Klimaatmodellen zijn complex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Relatief  jonge tak van wetenschap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Tectonische processen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Interne warmte van Aarde heeft effect op continenten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Baan van de Aarde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Seizoenen, latitude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Sterkte van de Zon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Anthropogene effecten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Mens en klimaat</a:t>
            </a: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539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82412" y="2895600"/>
            <a:ext cx="5961587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219200" y="5704952"/>
            <a:ext cx="79248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Krachten</a:t>
            </a: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en</a:t>
            </a: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response</a:t>
            </a:r>
          </a:p>
        </p:txBody>
      </p:sp>
      <p:sp>
        <p:nvSpPr>
          <p:cNvPr id="11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5410200" cy="4495800"/>
          </a:xfrm>
        </p:spPr>
        <p:txBody>
          <a:bodyPr/>
          <a:lstStyle/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Reduceer complexiteit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Een klein aantal factoren leidt tot klimaatverandering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Deze factoren zorgen voor interactie tussen de interne componenten van het klimaatsysteem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Het resultaat is een meetbare verandering: klimaatrespons</a:t>
            </a:r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endParaRPr lang="en-US" sz="1800" b="0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539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2734672"/>
            <a:ext cx="7848600" cy="3539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Responstijd</a:t>
            </a:r>
            <a:endParaRPr lang="en-US" i="1" kern="1200" dirty="0">
              <a:solidFill>
                <a:srgbClr val="000099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1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5410200" cy="4495800"/>
          </a:xfrm>
        </p:spPr>
        <p:txBody>
          <a:bodyPr/>
          <a:lstStyle/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respons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nie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instantaan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erschillend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system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hebb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erschillend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responsetijden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oorbeeld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Bunsen “burner”</a:t>
            </a: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Responsetijd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hang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af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van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Hoeveelheid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water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Warmtecapacitei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van het water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Thermisch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eleiding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van de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fles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Beweging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menging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van de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erschillend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del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in de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fles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i="1" dirty="0" smtClean="0">
                <a:latin typeface="Calibri" pitchFamily="34" charset="0"/>
                <a:cs typeface="Calibri" pitchFamily="34" charset="0"/>
              </a:rPr>
              <a:t>Etc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.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endParaRPr lang="en-US" sz="1800" b="0" dirty="0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549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1910178"/>
            <a:ext cx="3352800" cy="49478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219200" y="5704952"/>
            <a:ext cx="79248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 smtClean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Responstijd</a:t>
            </a:r>
            <a:endParaRPr lang="en-US" i="1" kern="1200" dirty="0">
              <a:solidFill>
                <a:srgbClr val="000099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1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5410200" cy="4495800"/>
          </a:xfrm>
        </p:spPr>
        <p:txBody>
          <a:bodyPr/>
          <a:lstStyle/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Bij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kort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respons-tijd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ka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het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klimaatsysteem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langzam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kracht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olgen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Bij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lang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respons-tijd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krijg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w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klein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respons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bij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snell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erandering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in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kracht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Bij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ongeveer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gelijk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tijd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krach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respons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zij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r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erschillend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reacties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mogelijk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endParaRPr lang="en-US" sz="1800" b="0" dirty="0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560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72200" y="304800"/>
            <a:ext cx="2790423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0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43000" y="3314273"/>
            <a:ext cx="4191000" cy="2784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0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19800" y="5257800"/>
            <a:ext cx="3014975" cy="139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219200" y="5704952"/>
            <a:ext cx="79248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Respons</a:t>
            </a: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en</a:t>
            </a: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feedback</a:t>
            </a:r>
          </a:p>
        </p:txBody>
      </p:sp>
      <p:sp>
        <p:nvSpPr>
          <p:cNvPr id="11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4724400" cy="4495800"/>
          </a:xfrm>
        </p:spPr>
        <p:txBody>
          <a:bodyPr/>
          <a:lstStyle/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Verschillende respons op dezelfde kracht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Klimaat is complex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Er kan terugkoppeling optreden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Feedback kan positief of negatief zijn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Voorbeeld: temperatuur neemt toe, de polen smelten, er wordt minder zonlicht gereflecteerd naar de ruimte, er wordt dus meer warmte geabsorbeerd, temperatuur neemt verder toe, </a:t>
            </a:r>
            <a:r>
              <a:rPr lang="en-US" sz="1400" b="0" i="1" smtClean="0">
                <a:latin typeface="Calibri" pitchFamily="34" charset="0"/>
                <a:cs typeface="Calibri" pitchFamily="34" charset="0"/>
              </a:rPr>
              <a:t>etc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.</a:t>
            </a:r>
          </a:p>
        </p:txBody>
      </p:sp>
      <p:pic>
        <p:nvPicPr>
          <p:cNvPr id="257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85864" y="2269368"/>
            <a:ext cx="3910542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70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85179" y="3482683"/>
            <a:ext cx="2421467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219200" y="5704952"/>
            <a:ext cx="79248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Feedback</a:t>
            </a:r>
            <a:r>
              <a:rPr lang="en-US" i="1" kern="1200" dirty="0" smtClean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: CO</a:t>
            </a:r>
            <a:r>
              <a:rPr lang="en-US" i="1" kern="1200" baseline="-25000" dirty="0" smtClean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2</a:t>
            </a:r>
            <a:r>
              <a:rPr lang="en-US" i="1" kern="1200" dirty="0" smtClean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versus </a:t>
            </a:r>
            <a:r>
              <a:rPr lang="en-US" i="1" kern="1200" dirty="0" err="1" smtClean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waterdamp</a:t>
            </a:r>
            <a:endParaRPr lang="en-US" i="1" kern="1200" dirty="0" smtClean="0">
              <a:solidFill>
                <a:srgbClr val="000099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1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6248400" cy="5181600"/>
          </a:xfrm>
        </p:spPr>
        <p:txBody>
          <a:bodyPr/>
          <a:lstStyle/>
          <a:p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CO</a:t>
            </a:r>
            <a:r>
              <a:rPr lang="en-US" sz="1800" b="0" baseline="-25000" dirty="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werk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als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thermostaa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(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negatiev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feedback)</a:t>
            </a: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Dez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feedback is erg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traag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Waterdamp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broeikasgas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met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positiev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feedback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Klimaa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opwarming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Toenam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waterdamp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in de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atmosfeer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Toenam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broeikaseffec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(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mee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straling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word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astgehoud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)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Opwarming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400" b="0" i="1" dirty="0" smtClean="0">
                <a:latin typeface="Calibri" pitchFamily="34" charset="0"/>
                <a:cs typeface="Calibri" pitchFamily="34" charset="0"/>
              </a:rPr>
              <a:t>etc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.</a:t>
            </a:r>
          </a:p>
        </p:txBody>
      </p:sp>
      <p:pic>
        <p:nvPicPr>
          <p:cNvPr id="2570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1417" y="1981200"/>
            <a:ext cx="7513983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219200" y="5704952"/>
            <a:ext cx="79248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Reconstructie</a:t>
            </a: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klimaat</a:t>
            </a:r>
            <a:endParaRPr lang="en-US" i="1" kern="1200" dirty="0">
              <a:solidFill>
                <a:srgbClr val="000099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1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6248400" cy="4495800"/>
          </a:xfrm>
        </p:spPr>
        <p:txBody>
          <a:bodyPr/>
          <a:lstStyle/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Boomringen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Temperatuu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in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roeiseizo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heef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sterkst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invloed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Neerslag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heef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invloed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IJskernen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roenland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Antarctica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Ingevror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asbell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ev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direct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concentraties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broeikasgassen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Sediment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Mer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oceanen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Koraal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eef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jaarring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van CaCO</a:t>
            </a:r>
            <a:r>
              <a:rPr lang="en-US" sz="1400" b="0" baseline="-25000" dirty="0" smtClean="0">
                <a:latin typeface="Calibri" pitchFamily="34" charset="0"/>
                <a:cs typeface="Calibri" pitchFamily="34" charset="0"/>
              </a:rPr>
              <a:t>3</a:t>
            </a:r>
          </a:p>
          <a:p>
            <a:pPr lvl="2"/>
            <a:r>
              <a:rPr lang="en-US" sz="100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Watertemperatuur</a:t>
            </a:r>
            <a:endParaRPr lang="en-US" sz="1000" dirty="0" smtClean="0">
              <a:solidFill>
                <a:srgbClr val="006600"/>
              </a:solidFill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00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Voeding</a:t>
            </a:r>
            <a:endParaRPr lang="en-US" sz="1000" dirty="0" smtClean="0">
              <a:solidFill>
                <a:srgbClr val="006600"/>
              </a:solidFill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00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Waterdiepte</a:t>
            </a:r>
            <a:endParaRPr lang="en-US" sz="1000" dirty="0" smtClean="0">
              <a:solidFill>
                <a:srgbClr val="006600"/>
              </a:solidFill>
              <a:latin typeface="Calibri" pitchFamily="34" charset="0"/>
              <a:cs typeface="Calibri" pitchFamily="34" charset="0"/>
            </a:endParaRPr>
          </a:p>
          <a:p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endParaRPr lang="en-US" sz="1400" b="0" dirty="0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58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86600" y="762000"/>
            <a:ext cx="1649532" cy="2547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80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26516" y="3657600"/>
            <a:ext cx="2817484" cy="307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805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73184" y="4599414"/>
            <a:ext cx="3397631" cy="2129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805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95800" y="2895710"/>
            <a:ext cx="1724523" cy="1703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219200" y="5704952"/>
            <a:ext cx="79248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Temperatuur</a:t>
            </a:r>
            <a:endParaRPr lang="en-US" i="1" kern="1200" dirty="0">
              <a:solidFill>
                <a:srgbClr val="000099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1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6248400" cy="4495800"/>
          </a:xfrm>
        </p:spPr>
        <p:txBody>
          <a:bodyPr/>
          <a:lstStyle/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De</a:t>
            </a:r>
            <a:r>
              <a:rPr lang="en-US" sz="1800" b="0" smtClean="0">
                <a:latin typeface="Symbol" pitchFamily="18" charset="2"/>
                <a:cs typeface="Calibri" pitchFamily="34" charset="0"/>
              </a:rPr>
              <a:t> d</a:t>
            </a:r>
            <a:r>
              <a:rPr lang="en-US" sz="1800" b="0" baseline="30000" smtClean="0">
                <a:latin typeface="Calibri" pitchFamily="34" charset="0"/>
                <a:cs typeface="Calibri" pitchFamily="34" charset="0"/>
              </a:rPr>
              <a:t>18</a:t>
            </a:r>
            <a:r>
              <a:rPr lang="en-US" sz="1800" b="0" smtClean="0">
                <a:latin typeface="Calibri" pitchFamily="34" charset="0"/>
                <a:cs typeface="Calibri" pitchFamily="34" charset="0"/>
              </a:rPr>
              <a:t>O waarde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Verhouding van 2 isotopen zuurstof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Correleert met watertemperatuur</a:t>
            </a:r>
          </a:p>
          <a:p>
            <a:pPr lvl="2"/>
            <a:r>
              <a:rPr lang="en-US" sz="100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Kookpunt </a:t>
            </a:r>
            <a:r>
              <a:rPr lang="en-US" sz="1000" baseline="3000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18</a:t>
            </a:r>
            <a:r>
              <a:rPr lang="en-US" sz="100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O is 0.14 </a:t>
            </a:r>
            <a:r>
              <a:rPr lang="en-US" sz="1000" baseline="3000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o</a:t>
            </a:r>
            <a:r>
              <a:rPr lang="en-US" sz="100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C lager dan van </a:t>
            </a:r>
            <a:r>
              <a:rPr lang="en-US" sz="1000" baseline="3000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16</a:t>
            </a:r>
            <a:r>
              <a:rPr lang="en-US" sz="100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O</a:t>
            </a:r>
          </a:p>
          <a:p>
            <a:pPr lvl="2"/>
            <a:r>
              <a:rPr lang="en-US" sz="100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Dus verdampt </a:t>
            </a:r>
            <a:r>
              <a:rPr lang="en-US" sz="1000" baseline="3000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18</a:t>
            </a:r>
            <a:r>
              <a:rPr lang="en-US" sz="100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O  minder en regen bevat meer </a:t>
            </a:r>
            <a:r>
              <a:rPr lang="en-US" sz="1000" baseline="3000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16</a:t>
            </a:r>
            <a:r>
              <a:rPr lang="en-US" sz="100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O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Kan gebruikt worden bij alles waar zuurstof in zit</a:t>
            </a:r>
          </a:p>
          <a:p>
            <a:pPr lvl="2"/>
            <a:r>
              <a:rPr lang="en-US" sz="100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Ijskernen, sedimenten (foraminifera), koralen, </a:t>
            </a:r>
            <a:r>
              <a:rPr lang="en-US" sz="1000" i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etc</a:t>
            </a:r>
            <a:r>
              <a:rPr lang="en-US" sz="100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.</a:t>
            </a:r>
          </a:p>
          <a:p>
            <a:pPr marL="342900" lvl="1" indent="-342900">
              <a:buFontTx/>
              <a:buChar char="•"/>
            </a:pPr>
            <a:r>
              <a:rPr lang="en-US" sz="1800" b="0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rPr>
              <a:t>Temperatuur is bekend voor de laatste 5 miljoen jaar</a:t>
            </a:r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Temperatuur van de Aarde was niet constant de laatste paar miljoen jaar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De gemiddelde temperatuur varieert fors (bijna 10 </a:t>
            </a:r>
            <a:r>
              <a:rPr lang="en-US" sz="1400" b="0" baseline="30000" smtClean="0">
                <a:latin typeface="Calibri" pitchFamily="34" charset="0"/>
                <a:cs typeface="Calibri" pitchFamily="34" charset="0"/>
              </a:rPr>
              <a:t>o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C)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De laatste 3 miljoen jaar waren veel kouder dan daarvoor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De variatie in temperatuur verandert</a:t>
            </a:r>
          </a:p>
          <a:p>
            <a:pPr lvl="2"/>
            <a:r>
              <a:rPr lang="en-US" sz="100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Langer dan 3 miljoen jaar geleden was de variatie slechts 2 </a:t>
            </a:r>
            <a:r>
              <a:rPr lang="en-US" sz="1000" baseline="3000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o</a:t>
            </a:r>
            <a:r>
              <a:rPr lang="en-US" sz="100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C</a:t>
            </a:r>
          </a:p>
          <a:p>
            <a:pPr lvl="2"/>
            <a:r>
              <a:rPr lang="en-US" sz="100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De laatste miljoen jaar waren er schommelingen tot 10 </a:t>
            </a:r>
            <a:r>
              <a:rPr lang="en-US" sz="1000" baseline="3000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o</a:t>
            </a:r>
            <a:r>
              <a:rPr lang="en-US" sz="100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C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Fourier analyse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Periodes van 100, 41, 29, 23 en 18 duizend jaar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Milankovitsch cycli</a:t>
            </a:r>
          </a:p>
          <a:p>
            <a:pPr lvl="2"/>
            <a:r>
              <a:rPr lang="en-US" sz="100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Eccentriciteit</a:t>
            </a:r>
          </a:p>
          <a:p>
            <a:pPr lvl="2"/>
            <a:r>
              <a:rPr lang="en-US" sz="100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Axiale tilt</a:t>
            </a:r>
          </a:p>
          <a:p>
            <a:pPr lvl="2"/>
            <a:r>
              <a:rPr lang="en-US" sz="100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Precessie</a:t>
            </a:r>
          </a:p>
        </p:txBody>
      </p:sp>
      <p:pic>
        <p:nvPicPr>
          <p:cNvPr id="259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34270" y="2209800"/>
            <a:ext cx="276193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907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77000" y="1219200"/>
            <a:ext cx="2428875" cy="890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907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91000" y="5322196"/>
            <a:ext cx="4938200" cy="1535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907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05600" y="3312714"/>
            <a:ext cx="2384567" cy="19251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2275952" y="5704952"/>
            <a:ext cx="6858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8305800" cy="4800600"/>
          </a:xfrm>
        </p:spPr>
        <p:txBody>
          <a:bodyPr/>
          <a:lstStyle/>
          <a:p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De cursus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erschil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iets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van d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standaard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fysica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college’s</a:t>
            </a:r>
          </a:p>
          <a:p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D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meest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fysica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die w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nodig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hebb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envoudig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.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Zak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blijk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toch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complex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t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zij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als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w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all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interdisciplinair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aspect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(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techniek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scheikund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aardwetenschap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800" b="0" i="1" dirty="0" smtClean="0">
                <a:latin typeface="Calibri" pitchFamily="34" charset="0"/>
                <a:cs typeface="Calibri" pitchFamily="34" charset="0"/>
              </a:rPr>
              <a:t>etc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.) in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beschouwing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nemen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W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zull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ler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om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goed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schatting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t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mak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op basis van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envoudig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berekening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. W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beoordel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ook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betrouwbaarheid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van d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schattingen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W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zull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discussi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over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thisch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conomisch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politiek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aspect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van het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onderwerp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nie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ui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weg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gaan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Het is college is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relatief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nieuw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julli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dien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me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t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denk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(excuses…)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eef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aub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feedback: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t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snel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of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t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langzaam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erget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aspect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objectiviteit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Lat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we het college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erbeter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!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Energie</a:t>
            </a:r>
            <a:r>
              <a:rPr lang="en-US" sz="1800" b="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en</a:t>
            </a:r>
            <a:r>
              <a:rPr lang="en-US" sz="1800" b="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duurzaamheid</a:t>
            </a:r>
            <a:r>
              <a:rPr lang="en-US" sz="1800" b="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zijn</a:t>
            </a:r>
            <a:r>
              <a:rPr lang="en-US" sz="1800" b="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belangrijke</a:t>
            </a:r>
            <a:r>
              <a:rPr lang="en-US" sz="1800" b="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en</a:t>
            </a:r>
            <a:r>
              <a:rPr lang="en-US" sz="1800" b="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actuele</a:t>
            </a:r>
            <a:r>
              <a:rPr lang="en-US" sz="1800" b="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onderwerpen</a:t>
            </a:r>
            <a:r>
              <a:rPr lang="en-US" sz="1800" b="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van </a:t>
            </a:r>
            <a:r>
              <a:rPr lang="en-US" sz="1800" b="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discussie</a:t>
            </a:r>
            <a:r>
              <a:rPr lang="en-US" sz="1800" b="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. Het </a:t>
            </a:r>
            <a:r>
              <a:rPr lang="en-US" sz="1800" b="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gaat</a:t>
            </a:r>
            <a:r>
              <a:rPr lang="en-US" sz="1800" b="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ons</a:t>
            </a:r>
            <a:r>
              <a:rPr lang="en-US" sz="1800" b="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allemaal</a:t>
            </a:r>
            <a:r>
              <a:rPr lang="en-US" sz="1800" b="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aan</a:t>
            </a:r>
            <a:r>
              <a:rPr lang="en-US" sz="1800" b="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. </a:t>
            </a:r>
            <a:r>
              <a:rPr lang="en-US" sz="1800" b="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Een</a:t>
            </a:r>
            <a:r>
              <a:rPr lang="en-US" sz="1800" b="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wetenschappelijke</a:t>
            </a:r>
            <a:r>
              <a:rPr lang="en-US" sz="1800" b="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benadering</a:t>
            </a:r>
            <a:r>
              <a:rPr lang="en-US" sz="1800" b="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kan</a:t>
            </a:r>
            <a:r>
              <a:rPr lang="en-US" sz="1800" b="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bijdragen</a:t>
            </a:r>
            <a:r>
              <a:rPr lang="en-US" sz="1800" b="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tot het </a:t>
            </a:r>
            <a:r>
              <a:rPr lang="en-US" sz="1800" b="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vinden</a:t>
            </a:r>
            <a:r>
              <a:rPr lang="en-US" sz="1800" b="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van </a:t>
            </a:r>
            <a:r>
              <a:rPr lang="en-US" sz="1800" b="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realistische</a:t>
            </a:r>
            <a:r>
              <a:rPr lang="en-US" sz="1800" b="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oplossingen</a:t>
            </a:r>
            <a:r>
              <a:rPr lang="en-US" sz="1800" b="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. We </a:t>
            </a:r>
            <a:r>
              <a:rPr lang="en-US" sz="1800" b="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trachten</a:t>
            </a:r>
            <a:r>
              <a:rPr lang="en-US" sz="1800" b="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om </a:t>
            </a:r>
            <a:r>
              <a:rPr lang="en-US" sz="1800" b="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ons</a:t>
            </a:r>
            <a:r>
              <a:rPr lang="en-US" sz="1800" b="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de </a:t>
            </a:r>
            <a:r>
              <a:rPr lang="en-US" sz="1800" b="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komende</a:t>
            </a:r>
            <a:r>
              <a:rPr lang="en-US" sz="1800" b="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weken</a:t>
            </a:r>
            <a:r>
              <a:rPr lang="en-US" sz="1800" b="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te</a:t>
            </a:r>
            <a:r>
              <a:rPr lang="en-US" sz="1800" b="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verdiepen</a:t>
            </a:r>
            <a:r>
              <a:rPr lang="en-US" sz="1800" b="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in de </a:t>
            </a:r>
            <a:r>
              <a:rPr lang="en-US" sz="1800" b="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feiten</a:t>
            </a:r>
            <a:r>
              <a:rPr lang="en-US" sz="1800" b="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, </a:t>
            </a:r>
            <a:r>
              <a:rPr lang="en-US" sz="1800" b="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zodat</a:t>
            </a:r>
            <a:r>
              <a:rPr lang="en-US" sz="1800" b="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we op </a:t>
            </a:r>
            <a:r>
              <a:rPr lang="en-US" sz="1800" b="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een</a:t>
            </a:r>
            <a:r>
              <a:rPr lang="en-US" sz="1800" b="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verantwoordelijke</a:t>
            </a:r>
            <a:r>
              <a:rPr lang="en-US" sz="1800" b="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manier</a:t>
            </a:r>
            <a:r>
              <a:rPr lang="en-US" sz="1800" b="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de </a:t>
            </a:r>
            <a:r>
              <a:rPr lang="en-US" sz="1800" b="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zaak</a:t>
            </a:r>
            <a:r>
              <a:rPr lang="en-US" sz="1800" b="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benaderen</a:t>
            </a:r>
            <a:r>
              <a:rPr lang="en-US" sz="1800" b="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en</a:t>
            </a:r>
            <a:r>
              <a:rPr lang="en-US" sz="1800" b="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zinnige</a:t>
            </a:r>
            <a:r>
              <a:rPr lang="en-US" sz="1800" b="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oordelen</a:t>
            </a:r>
            <a:r>
              <a:rPr lang="en-US" sz="1800" b="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kunnen</a:t>
            </a:r>
            <a:r>
              <a:rPr lang="en-US" sz="1800" b="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vormen</a:t>
            </a:r>
            <a:r>
              <a:rPr lang="en-US" sz="1800" b="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.</a:t>
            </a:r>
          </a:p>
          <a:p>
            <a:endParaRPr lang="en-US" dirty="0" smtClean="0">
              <a:latin typeface="Calibri" pitchFamily="34" charset="0"/>
              <a:cs typeface="Calibri" pitchFamily="34" charset="0"/>
            </a:endParaRPr>
          </a:p>
          <a:p>
            <a:endParaRPr lang="nl-NL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Aard</a:t>
            </a: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van de cursus</a:t>
            </a:r>
          </a:p>
        </p:txBody>
      </p:sp>
      <p:cxnSp>
        <p:nvCxnSpPr>
          <p:cNvPr id="11" name="Rechte verbindingslijn 10"/>
          <p:cNvCxnSpPr/>
          <p:nvPr/>
        </p:nvCxnSpPr>
        <p:spPr bwMode="auto">
          <a:xfrm>
            <a:off x="381000" y="4495800"/>
            <a:ext cx="8229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1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219200" y="5704952"/>
            <a:ext cx="79248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Laatste</a:t>
            </a: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65 </a:t>
            </a: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miljoen</a:t>
            </a: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jaar</a:t>
            </a:r>
            <a:endParaRPr lang="en-US" i="1" kern="1200" dirty="0">
              <a:solidFill>
                <a:srgbClr val="000099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1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4343400" cy="4800600"/>
          </a:xfrm>
        </p:spPr>
        <p:txBody>
          <a:bodyPr/>
          <a:lstStyle/>
          <a:p>
            <a:pPr marL="342900" lvl="1" indent="-342900">
              <a:buFontTx/>
              <a:buChar char="•"/>
            </a:pPr>
            <a:r>
              <a:rPr lang="en-US" sz="1800" b="0" dirty="0" err="1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rPr>
              <a:t>Temperatuur</a:t>
            </a:r>
            <a:r>
              <a:rPr lang="en-US" sz="1800" b="0" dirty="0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rPr>
              <a:t> de </a:t>
            </a:r>
            <a:r>
              <a:rPr lang="en-US" sz="1800" b="0" dirty="0" err="1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rPr>
              <a:t>laatste</a:t>
            </a:r>
            <a:r>
              <a:rPr lang="en-US" sz="1800" b="0" dirty="0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rPr>
              <a:t> 65 </a:t>
            </a:r>
            <a:r>
              <a:rPr lang="en-US" sz="1800" b="0" dirty="0" err="1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rPr>
              <a:t>miljoen</a:t>
            </a:r>
            <a:r>
              <a:rPr lang="en-US" sz="1800" b="0" dirty="0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rPr>
              <a:t> </a:t>
            </a:r>
            <a:r>
              <a:rPr lang="en-US" sz="1800" b="0" dirty="0" err="1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rPr>
              <a:t>jaar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Nie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constant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het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merendeel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significant warmer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da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nu</a:t>
            </a: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50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miljo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jaa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eled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was de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emiddeld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temperatuu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6 </a:t>
            </a:r>
            <a:r>
              <a:rPr lang="en-US" sz="1400" b="0" baseline="30000" dirty="0" err="1" smtClean="0">
                <a:latin typeface="Calibri" pitchFamily="34" charset="0"/>
                <a:cs typeface="Calibri" pitchFamily="34" charset="0"/>
              </a:rPr>
              <a:t>o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C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warmer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da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nu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Wa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is de PETM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piek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?</a:t>
            </a:r>
            <a:endParaRPr lang="en-US" sz="10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Paleocene – Eocene Thermal Maximum</a:t>
            </a: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Focus van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klimaatonderzoek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nu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Wa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ebeurd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edurend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PETM?</a:t>
            </a:r>
          </a:p>
          <a:p>
            <a:pPr lvl="2"/>
            <a:r>
              <a:rPr lang="en-US" sz="100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Gemiddelde</a:t>
            </a:r>
            <a:r>
              <a:rPr lang="en-US" sz="100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temperatuurstijging</a:t>
            </a:r>
            <a:r>
              <a:rPr lang="en-US" sz="100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met 6 </a:t>
            </a:r>
            <a:r>
              <a:rPr lang="en-US" sz="1000" baseline="3000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o</a:t>
            </a:r>
            <a:r>
              <a:rPr lang="en-US" sz="100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C</a:t>
            </a:r>
            <a:r>
              <a:rPr lang="en-US" sz="100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in 20000 </a:t>
            </a:r>
            <a:r>
              <a:rPr lang="en-US" sz="100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jaar</a:t>
            </a:r>
            <a:endParaRPr lang="en-US" sz="1000" dirty="0" smtClean="0">
              <a:solidFill>
                <a:srgbClr val="006600"/>
              </a:solidFill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00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Veel</a:t>
            </a:r>
            <a:r>
              <a:rPr lang="en-US" sz="100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soorten</a:t>
            </a:r>
            <a:r>
              <a:rPr lang="en-US" sz="100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uitgestorven</a:t>
            </a:r>
            <a:endParaRPr lang="en-US" sz="1000" dirty="0" smtClean="0">
              <a:solidFill>
                <a:srgbClr val="006600"/>
              </a:solidFill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00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Veel</a:t>
            </a:r>
            <a:r>
              <a:rPr lang="en-US" sz="100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nieuwe</a:t>
            </a:r>
            <a:r>
              <a:rPr lang="en-US" sz="100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soorten</a:t>
            </a:r>
            <a:endParaRPr lang="en-US" sz="1000" dirty="0" smtClean="0">
              <a:solidFill>
                <a:srgbClr val="006600"/>
              </a:solidFill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00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Door </a:t>
            </a:r>
            <a:r>
              <a:rPr lang="en-US" sz="100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positieve</a:t>
            </a:r>
            <a:r>
              <a:rPr lang="en-US" sz="100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feedback (</a:t>
            </a:r>
            <a:r>
              <a:rPr lang="en-US" sz="100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smelten</a:t>
            </a:r>
            <a:r>
              <a:rPr lang="en-US" sz="100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van </a:t>
            </a:r>
            <a:r>
              <a:rPr lang="en-US" sz="100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ijskappen</a:t>
            </a:r>
            <a:r>
              <a:rPr lang="en-US" sz="100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) was de </a:t>
            </a:r>
            <a:r>
              <a:rPr lang="en-US" sz="100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gemiddelde</a:t>
            </a:r>
            <a:r>
              <a:rPr lang="en-US" sz="100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temperatuur</a:t>
            </a:r>
            <a:r>
              <a:rPr lang="en-US" sz="100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op de </a:t>
            </a:r>
            <a:r>
              <a:rPr lang="en-US" sz="100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polen</a:t>
            </a:r>
            <a:r>
              <a:rPr lang="en-US" sz="100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tussen</a:t>
            </a:r>
            <a:r>
              <a:rPr lang="en-US" sz="100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10 </a:t>
            </a:r>
            <a:r>
              <a:rPr lang="en-US" sz="100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en</a:t>
            </a:r>
            <a:r>
              <a:rPr lang="en-US" sz="100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20 </a:t>
            </a:r>
            <a:r>
              <a:rPr lang="en-US" sz="1000" baseline="3000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o</a:t>
            </a:r>
            <a:r>
              <a:rPr lang="en-US" sz="100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C</a:t>
            </a:r>
            <a:endParaRPr lang="en-US" sz="1000" dirty="0" smtClean="0">
              <a:solidFill>
                <a:srgbClr val="006600"/>
              </a:solidFill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00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Door </a:t>
            </a:r>
            <a:r>
              <a:rPr lang="en-US" sz="100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stijging</a:t>
            </a:r>
            <a:r>
              <a:rPr lang="en-US" sz="100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zeespiegel</a:t>
            </a:r>
            <a:r>
              <a:rPr lang="en-US" sz="100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kwamen</a:t>
            </a:r>
            <a:r>
              <a:rPr lang="en-US" sz="100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tropische</a:t>
            </a:r>
            <a:r>
              <a:rPr lang="en-US" sz="100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wouden</a:t>
            </a:r>
            <a:r>
              <a:rPr lang="en-US" sz="100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onder</a:t>
            </a:r>
            <a:r>
              <a:rPr lang="en-US" sz="100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water </a:t>
            </a:r>
            <a:r>
              <a:rPr lang="en-US" sz="100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te</a:t>
            </a:r>
            <a:r>
              <a:rPr lang="en-US" sz="100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staan</a:t>
            </a:r>
            <a:r>
              <a:rPr lang="en-US" sz="100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. </a:t>
            </a:r>
            <a:r>
              <a:rPr lang="en-US" sz="100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Er</a:t>
            </a:r>
            <a:r>
              <a:rPr lang="en-US" sz="100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kwam</a:t>
            </a:r>
            <a:r>
              <a:rPr lang="en-US" sz="100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veel</a:t>
            </a:r>
            <a:r>
              <a:rPr lang="en-US" sz="100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methaan</a:t>
            </a:r>
            <a:r>
              <a:rPr lang="en-US" sz="100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vrij</a:t>
            </a:r>
            <a:r>
              <a:rPr lang="en-US" sz="100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, die </a:t>
            </a:r>
            <a:r>
              <a:rPr lang="en-US" sz="100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converteerde</a:t>
            </a:r>
            <a:r>
              <a:rPr lang="en-US" sz="100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naar</a:t>
            </a:r>
            <a:r>
              <a:rPr lang="en-US" sz="100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CO</a:t>
            </a:r>
            <a:r>
              <a:rPr lang="en-US" sz="1000" baseline="-2500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2</a:t>
            </a:r>
            <a:r>
              <a:rPr lang="en-US" sz="100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en</a:t>
            </a:r>
            <a:r>
              <a:rPr lang="en-US" sz="100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leidde</a:t>
            </a:r>
            <a:r>
              <a:rPr lang="en-US" sz="100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tot </a:t>
            </a:r>
            <a:r>
              <a:rPr lang="en-US" sz="100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verdere</a:t>
            </a:r>
            <a:r>
              <a:rPr lang="en-US" sz="100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opwarming</a:t>
            </a:r>
            <a:endParaRPr lang="en-US" sz="1000" dirty="0" smtClean="0">
              <a:solidFill>
                <a:srgbClr val="006600"/>
              </a:solidFill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00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Herstel</a:t>
            </a:r>
            <a:r>
              <a:rPr lang="en-US" sz="100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was </a:t>
            </a:r>
            <a:r>
              <a:rPr lang="en-US" sz="100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ook</a:t>
            </a:r>
            <a:r>
              <a:rPr lang="en-US" sz="100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snel</a:t>
            </a:r>
            <a:r>
              <a:rPr lang="en-US" sz="1000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: 150.000 </a:t>
            </a:r>
            <a:r>
              <a:rPr lang="en-US" sz="1000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jaar</a:t>
            </a:r>
            <a:endParaRPr lang="en-US" sz="1000" dirty="0" smtClean="0">
              <a:solidFill>
                <a:srgbClr val="006600"/>
              </a:solidFill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De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hoeveelheid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CO</a:t>
            </a:r>
            <a:r>
              <a:rPr lang="en-US" sz="1400" b="0" baseline="-25000" dirty="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die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tijdens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PETM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rijkwam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ongevee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equivalent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aa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missi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door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mensheid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na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industriel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revolutie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60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02628" y="4114800"/>
            <a:ext cx="4441372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219200" y="5704952"/>
            <a:ext cx="79248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Carboon</a:t>
            </a:r>
            <a:endParaRPr lang="en-US" i="1" kern="1200" dirty="0">
              <a:solidFill>
                <a:srgbClr val="000099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1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143000"/>
            <a:ext cx="8001000" cy="4800600"/>
          </a:xfrm>
        </p:spPr>
        <p:txBody>
          <a:bodyPr/>
          <a:lstStyle/>
          <a:p>
            <a:pPr marL="342900" lvl="1" indent="-342900">
              <a:buFontTx/>
              <a:buChar char="•"/>
            </a:pPr>
            <a:r>
              <a:rPr lang="en-US" sz="1800" b="0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rPr>
              <a:t>Tijdens carboon is het merendeel van onze fossiele energievoorraden gevormd</a:t>
            </a:r>
          </a:p>
          <a:p>
            <a:pPr marL="342900" lvl="1" indent="-342900">
              <a:buFontTx/>
              <a:buChar char="•"/>
            </a:pPr>
            <a:r>
              <a:rPr lang="en-US" sz="1800" b="0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rPr>
              <a:t>Sterke reductie van CO2 in de atmosfeer en sterke koeling</a:t>
            </a:r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Faint Young Sun Paradox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De Zon wordt helderder naarmate ze ouder wordt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In het verleden moet de concentratie broeikasgas groter zijn geweest</a:t>
            </a:r>
            <a:endParaRPr lang="en-US" sz="1000" b="0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61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2716189"/>
            <a:ext cx="7924800" cy="3589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112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42326" y="1905000"/>
            <a:ext cx="2473074" cy="190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371600" y="5704952"/>
            <a:ext cx="77724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CO</a:t>
            </a:r>
            <a:r>
              <a:rPr lang="en-US" i="1" kern="1200" baseline="-250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2</a:t>
            </a: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concentratie</a:t>
            </a:r>
            <a:endParaRPr lang="en-US" i="1" kern="1200" dirty="0">
              <a:solidFill>
                <a:srgbClr val="000099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1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143000"/>
            <a:ext cx="8001000" cy="4800600"/>
          </a:xfrm>
        </p:spPr>
        <p:txBody>
          <a:bodyPr/>
          <a:lstStyle/>
          <a:p>
            <a:pPr marL="342900" lvl="1" indent="-342900">
              <a:buFontTx/>
              <a:buChar char="•"/>
            </a:pPr>
            <a:r>
              <a:rPr lang="en-US" sz="1800" b="0" dirty="0" err="1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rPr>
              <a:t>Voor</a:t>
            </a:r>
            <a:r>
              <a:rPr lang="en-US" sz="1800" b="0" dirty="0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rPr>
              <a:t> de </a:t>
            </a:r>
            <a:r>
              <a:rPr lang="en-US" sz="1800" b="0" dirty="0" err="1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rPr>
              <a:t>laatste</a:t>
            </a:r>
            <a:r>
              <a:rPr lang="en-US" sz="1800" b="0" dirty="0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rPr>
              <a:t> 0.5 </a:t>
            </a:r>
            <a:r>
              <a:rPr lang="en-US" sz="1800" b="0" dirty="0" err="1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rPr>
              <a:t>miljard</a:t>
            </a:r>
            <a:r>
              <a:rPr lang="en-US" sz="1800" b="0" dirty="0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rPr>
              <a:t> </a:t>
            </a:r>
            <a:r>
              <a:rPr lang="en-US" sz="1800" b="0" dirty="0" err="1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rPr>
              <a:t>jaar</a:t>
            </a:r>
            <a:endParaRPr lang="en-US" sz="1800" b="0" dirty="0" smtClean="0">
              <a:solidFill>
                <a:schemeClr val="tx1"/>
              </a:solidFill>
              <a:latin typeface="Calibri" pitchFamily="34" charset="0"/>
              <a:ea typeface="+mn-ea"/>
              <a:cs typeface="Calibri" pitchFamily="34" charset="0"/>
            </a:endParaRPr>
          </a:p>
          <a:p>
            <a:pPr marL="742950" lvl="2" indent="-342900">
              <a:buFont typeface="Calibri" pitchFamily="34" charset="0"/>
              <a:buChar char="–"/>
            </a:pPr>
            <a:r>
              <a:rPr lang="en-US" sz="1400" b="0" dirty="0" err="1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Concentratie</a:t>
            </a:r>
            <a:r>
              <a:rPr lang="en-US" sz="1400" b="0" dirty="0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kooldioxide</a:t>
            </a:r>
            <a:r>
              <a:rPr lang="en-US" sz="1400" b="0" dirty="0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 was in het </a:t>
            </a:r>
            <a:r>
              <a:rPr lang="en-US" sz="1400" b="0" dirty="0" err="1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verleden</a:t>
            </a:r>
            <a:r>
              <a:rPr lang="en-US" sz="1400" b="0" dirty="0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inderdaad</a:t>
            </a:r>
            <a:r>
              <a:rPr lang="en-US" sz="1400" b="0" dirty="0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veel</a:t>
            </a:r>
            <a:r>
              <a:rPr lang="en-US" sz="1400" b="0" dirty="0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hoger</a:t>
            </a:r>
            <a:endParaRPr lang="en-US" sz="1400" b="0" dirty="0" smtClean="0">
              <a:solidFill>
                <a:srgbClr val="000099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621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95600" y="2057400"/>
            <a:ext cx="6096000" cy="4266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371600" y="5704952"/>
            <a:ext cx="77724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 smtClean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Variaties</a:t>
            </a:r>
            <a:r>
              <a:rPr lang="en-US" i="1" kern="1200" dirty="0" smtClean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in CO</a:t>
            </a:r>
            <a:r>
              <a:rPr lang="en-US" i="1" kern="1200" baseline="-25000" dirty="0" smtClean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2</a:t>
            </a:r>
            <a:r>
              <a:rPr lang="en-US" i="1" kern="1200" dirty="0" smtClean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en-US" i="1" kern="1200" dirty="0" err="1" smtClean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concentratie</a:t>
            </a:r>
            <a:endParaRPr lang="en-US" i="1" kern="1200" dirty="0" smtClean="0">
              <a:solidFill>
                <a:srgbClr val="000099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1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143000"/>
            <a:ext cx="8001000" cy="4800600"/>
          </a:xfrm>
        </p:spPr>
        <p:txBody>
          <a:bodyPr/>
          <a:lstStyle/>
          <a:p>
            <a:pPr marL="342900" lvl="1" indent="-342900">
              <a:buFontTx/>
              <a:buChar char="•"/>
            </a:pPr>
            <a:r>
              <a:rPr lang="en-US" sz="1800" b="0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rPr>
              <a:t>Concentratie redelijk constant rond 280 ppm tussen 750 en 1750</a:t>
            </a:r>
          </a:p>
          <a:p>
            <a:pPr marL="342900" lvl="1" indent="-342900">
              <a:buFontTx/>
              <a:buChar char="•"/>
            </a:pPr>
            <a:r>
              <a:rPr lang="en-US" sz="1800" b="0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rPr>
              <a:t>Sterke toename de laatste 150 jaar</a:t>
            </a:r>
            <a:endParaRPr lang="en-US" sz="1800" b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Verbranden van fossiele brandstoffen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Industriele revolutie (stoommachine, </a:t>
            </a:r>
            <a:r>
              <a:rPr lang="en-US" sz="1400" b="0" i="1" smtClean="0">
                <a:latin typeface="Calibri" pitchFamily="34" charset="0"/>
                <a:cs typeface="Calibri" pitchFamily="34" charset="0"/>
              </a:rPr>
              <a:t>etc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.)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Sterke correlatie met temperatuur Aarde</a:t>
            </a:r>
            <a:endParaRPr lang="en-US" sz="1000" b="0" smtClean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12" name="Groep 11"/>
          <p:cNvGrpSpPr/>
          <p:nvPr/>
        </p:nvGrpSpPr>
        <p:grpSpPr>
          <a:xfrm>
            <a:off x="701627" y="2582757"/>
            <a:ext cx="4648200" cy="3505200"/>
            <a:chOff x="2667000" y="2544620"/>
            <a:chExt cx="6179822" cy="4313380"/>
          </a:xfrm>
        </p:grpSpPr>
        <p:pic>
          <p:nvPicPr>
            <p:cNvPr id="263170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667000" y="2624138"/>
              <a:ext cx="6179822" cy="42338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Rechthoek 9"/>
            <p:cNvSpPr/>
            <p:nvPr/>
          </p:nvSpPr>
          <p:spPr bwMode="auto">
            <a:xfrm>
              <a:off x="3048000" y="2544620"/>
              <a:ext cx="4572000" cy="1524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</a:endParaRPr>
            </a:p>
          </p:txBody>
        </p:sp>
      </p:grpSp>
      <p:pic>
        <p:nvPicPr>
          <p:cNvPr id="26317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29237" y="1878866"/>
            <a:ext cx="3814763" cy="4979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371600" y="5704952"/>
            <a:ext cx="77724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 smtClean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Koolstof</a:t>
            </a:r>
            <a:r>
              <a:rPr lang="en-US" i="1" kern="1200" dirty="0" smtClean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reservoirs</a:t>
            </a:r>
          </a:p>
        </p:txBody>
      </p:sp>
      <p:sp>
        <p:nvSpPr>
          <p:cNvPr id="11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143000"/>
            <a:ext cx="8382000" cy="4800600"/>
          </a:xfrm>
        </p:spPr>
        <p:txBody>
          <a:bodyPr/>
          <a:lstStyle/>
          <a:p>
            <a:pPr marL="342900" lvl="1" indent="-342900">
              <a:buFontTx/>
              <a:buChar char="•"/>
            </a:pPr>
            <a:r>
              <a:rPr lang="en-US" sz="1800" b="0" dirty="0" err="1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rPr>
              <a:t>Slechts</a:t>
            </a:r>
            <a:r>
              <a:rPr lang="en-US" sz="1800" b="0" dirty="0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rPr>
              <a:t> </a:t>
            </a:r>
            <a:r>
              <a:rPr lang="en-US" sz="1800" b="0" dirty="0" err="1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rPr>
              <a:t>een</a:t>
            </a:r>
            <a:r>
              <a:rPr lang="en-US" sz="1800" b="0" dirty="0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rPr>
              <a:t> </a:t>
            </a:r>
            <a:r>
              <a:rPr lang="en-US" sz="1800" b="0" dirty="0" err="1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rPr>
              <a:t>fractie</a:t>
            </a:r>
            <a:r>
              <a:rPr lang="en-US" sz="1800" b="0" dirty="0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rPr>
              <a:t> van de </a:t>
            </a:r>
            <a:r>
              <a:rPr lang="en-US" sz="1800" b="0" dirty="0" err="1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rPr>
              <a:t>koolstof</a:t>
            </a:r>
            <a:r>
              <a:rPr lang="en-US" sz="1800" b="0" dirty="0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rPr>
              <a:t> </a:t>
            </a:r>
            <a:r>
              <a:rPr lang="en-US" sz="1800" b="0" dirty="0" err="1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rPr>
              <a:t>bevindt</a:t>
            </a:r>
            <a:r>
              <a:rPr lang="en-US" sz="1800" b="0" dirty="0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rPr>
              <a:t> </a:t>
            </a:r>
            <a:r>
              <a:rPr lang="en-US" sz="1800" b="0" dirty="0" err="1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rPr>
              <a:t>zich</a:t>
            </a:r>
            <a:r>
              <a:rPr lang="en-US" sz="1800" b="0" dirty="0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rPr>
              <a:t> in de </a:t>
            </a:r>
            <a:r>
              <a:rPr lang="en-US" sz="1800" b="0" dirty="0" err="1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rPr>
              <a:t>atmosfeer</a:t>
            </a:r>
            <a:r>
              <a:rPr lang="en-US" sz="1800" b="0" dirty="0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rPr>
              <a:t> of in de </a:t>
            </a:r>
            <a:r>
              <a:rPr lang="en-US" sz="1800" b="0" dirty="0" err="1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rPr>
              <a:t>vegetatie</a:t>
            </a:r>
            <a:endParaRPr lang="en-US" sz="1800" b="0" dirty="0" smtClean="0">
              <a:solidFill>
                <a:schemeClr val="tx1"/>
              </a:solidFill>
              <a:latin typeface="Calibri" pitchFamily="34" charset="0"/>
              <a:ea typeface="+mn-ea"/>
              <a:cs typeface="Calibri" pitchFamily="34" charset="0"/>
            </a:endParaRPr>
          </a:p>
          <a:p>
            <a:pPr marL="342900" lvl="1" indent="-342900">
              <a:buFontTx/>
              <a:buChar char="•"/>
            </a:pPr>
            <a:r>
              <a:rPr lang="en-US" sz="1800" b="0" dirty="0" err="1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rPr>
              <a:t>Enorme</a:t>
            </a:r>
            <a:r>
              <a:rPr lang="en-US" sz="1800" b="0" dirty="0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rPr>
              <a:t> reservoirs van </a:t>
            </a:r>
            <a:r>
              <a:rPr lang="en-US" sz="1800" b="0" dirty="0" err="1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rPr>
              <a:t>koolstof</a:t>
            </a:r>
            <a:r>
              <a:rPr lang="en-US" sz="1800" b="0" dirty="0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rPr>
              <a:t> ten </a:t>
            </a:r>
            <a:r>
              <a:rPr lang="en-US" sz="1800" b="0" dirty="0" err="1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rPr>
              <a:t>opzichte</a:t>
            </a:r>
            <a:r>
              <a:rPr lang="en-US" sz="1800" b="0" dirty="0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rPr>
              <a:t> van </a:t>
            </a:r>
            <a:r>
              <a:rPr lang="en-US" sz="1800" b="0" dirty="0" err="1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rPr>
              <a:t>onze</a:t>
            </a:r>
            <a:r>
              <a:rPr lang="en-US" sz="1800" b="0" dirty="0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rPr>
              <a:t> CO</a:t>
            </a:r>
            <a:r>
              <a:rPr lang="en-US" sz="1800" b="0" baseline="-25000" dirty="0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rPr>
              <a:t>2</a:t>
            </a:r>
            <a:r>
              <a:rPr lang="en-US" sz="1800" b="0" dirty="0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rPr>
              <a:t> </a:t>
            </a:r>
            <a:r>
              <a:rPr lang="en-US" sz="1800" b="0" dirty="0" err="1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rPr>
              <a:t>emissie</a:t>
            </a:r>
            <a:r>
              <a:rPr lang="en-US" sz="1800" b="0" dirty="0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rPr>
              <a:t> van 36 </a:t>
            </a:r>
            <a:r>
              <a:rPr lang="en-US" sz="1800" b="0" dirty="0" err="1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rPr>
              <a:t>Gte</a:t>
            </a:r>
            <a:r>
              <a:rPr lang="en-US" sz="1800" b="0" dirty="0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rPr>
              <a:t>/</a:t>
            </a:r>
            <a:r>
              <a:rPr lang="en-US" sz="1800" b="0" dirty="0" err="1" smtClean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rPr>
              <a:t>jaar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Oceanen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Sediment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esteente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Waarom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is de CO</a:t>
            </a:r>
            <a:r>
              <a:rPr lang="en-US" sz="1800" b="0" baseline="-25000" dirty="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uitstoo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door d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mensheid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belangrijk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?</a:t>
            </a:r>
          </a:p>
        </p:txBody>
      </p:sp>
      <p:pic>
        <p:nvPicPr>
          <p:cNvPr id="2641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44660" y="2857500"/>
            <a:ext cx="6138406" cy="369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371600" y="5704952"/>
            <a:ext cx="77724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Koolstof</a:t>
            </a: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uitwisseling</a:t>
            </a:r>
            <a:endParaRPr lang="en-US" i="1" kern="1200" dirty="0">
              <a:solidFill>
                <a:srgbClr val="000099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1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143000"/>
            <a:ext cx="8763000" cy="4800600"/>
          </a:xfrm>
        </p:spPr>
        <p:txBody>
          <a:bodyPr/>
          <a:lstStyle/>
          <a:p>
            <a:pPr marL="342900" lvl="1" indent="-342900">
              <a:buFontTx/>
              <a:buChar char="•"/>
            </a:pPr>
            <a:r>
              <a:rPr lang="en-US" sz="1800" b="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Trage</a:t>
            </a:r>
            <a:r>
              <a:rPr lang="en-US" sz="1800" b="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uitwisseling</a:t>
            </a:r>
            <a:r>
              <a:rPr lang="en-US" sz="1800" b="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tussen</a:t>
            </a:r>
            <a:r>
              <a:rPr lang="en-US" sz="1800" b="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 de </a:t>
            </a:r>
            <a:r>
              <a:rPr lang="en-US" sz="1800" b="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koolstof</a:t>
            </a:r>
            <a:r>
              <a:rPr lang="en-US" sz="1800" b="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 reservoirs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oorbeeld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tijdconstant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diep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oceaa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: 38.000 Gt / 37 Gt/j = 1000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jaar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marL="342900" lvl="1" indent="-342900">
              <a:buFontTx/>
              <a:buChar char="•"/>
            </a:pPr>
            <a:r>
              <a:rPr lang="en-US" sz="1800" b="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Vergelijk</a:t>
            </a:r>
            <a:r>
              <a:rPr lang="en-US" sz="1800" b="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dit</a:t>
            </a:r>
            <a:r>
              <a:rPr lang="en-US" sz="1800" b="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 met de CO</a:t>
            </a:r>
            <a:r>
              <a:rPr lang="en-US" sz="1800" b="0" baseline="-2500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2</a:t>
            </a:r>
            <a:r>
              <a:rPr lang="en-US" sz="1800" b="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emissie</a:t>
            </a:r>
            <a:r>
              <a:rPr lang="en-US" sz="1800" b="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 van 37 </a:t>
            </a:r>
            <a:r>
              <a:rPr lang="en-US" sz="1800" b="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Gte</a:t>
            </a:r>
            <a:r>
              <a:rPr lang="en-US" sz="1800" b="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/</a:t>
            </a:r>
            <a:r>
              <a:rPr lang="en-US" sz="1800" b="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jaar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Kooldioxid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missi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door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mensheid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belangrijk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bijdrage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Stel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da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iedere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venveel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uitstoo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als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gemiddeld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Nederlander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NL = 13 tCO2e pp per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jaar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7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miljard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mens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: 91 Gt/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jaar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USA: 168 Gt/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jaar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In 2100: 15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miljard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mensen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In 2100: 300 Gt/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jaa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!</a:t>
            </a:r>
          </a:p>
        </p:txBody>
      </p:sp>
      <p:pic>
        <p:nvPicPr>
          <p:cNvPr id="2652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17094" y="3048000"/>
            <a:ext cx="5726906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447800" y="5704952"/>
            <a:ext cx="76962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Klimaatvoorspellingen</a:t>
            </a:r>
            <a:endParaRPr lang="en-US" i="1" kern="1200" dirty="0">
              <a:solidFill>
                <a:srgbClr val="000099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1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143000"/>
            <a:ext cx="8763000" cy="1219200"/>
          </a:xfrm>
        </p:spPr>
        <p:txBody>
          <a:bodyPr/>
          <a:lstStyle/>
          <a:p>
            <a:pPr marL="342900" lvl="1" indent="-342900">
              <a:buFontTx/>
              <a:buChar char="•"/>
            </a:pPr>
            <a:r>
              <a:rPr lang="en-US" sz="1800" b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Voorspelling voor eind 21ste eeuw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Aanname “business as usual” (continue economische groei en groei in CO</a:t>
            </a:r>
            <a:r>
              <a:rPr lang="en-US" sz="1400" b="0" baseline="-2500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 uitstoot)</a:t>
            </a:r>
          </a:p>
          <a:p>
            <a:pPr marL="342900" lvl="1" indent="-342900">
              <a:buFontTx/>
              <a:buChar char="•"/>
            </a:pPr>
            <a:r>
              <a:rPr lang="en-US" sz="1800" b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United Nations Framework Convention on Climate Change</a:t>
            </a:r>
          </a:p>
          <a:p>
            <a:pPr marL="742950" lvl="2" indent="-342900">
              <a:buFont typeface="Calibri" pitchFamily="34" charset="0"/>
              <a:buChar char="–"/>
            </a:pPr>
            <a:r>
              <a:rPr lang="en-US" sz="1400" b="0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8 verschillende modellen</a:t>
            </a:r>
          </a:p>
        </p:txBody>
      </p:sp>
      <p:pic>
        <p:nvPicPr>
          <p:cNvPr id="2662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67150" y="2560720"/>
            <a:ext cx="5276850" cy="3883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4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2968" y="2569668"/>
            <a:ext cx="3736171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295400" y="5704952"/>
            <a:ext cx="78486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Duurzaamheid</a:t>
            </a:r>
            <a:endParaRPr lang="en-US" i="1" kern="1200" dirty="0">
              <a:solidFill>
                <a:srgbClr val="000099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1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6888"/>
            <a:ext cx="4495800" cy="3659912"/>
          </a:xfrm>
        </p:spPr>
        <p:txBody>
          <a:bodyPr/>
          <a:lstStyle/>
          <a:p>
            <a:pPr marL="342900" lvl="1" indent="-342900">
              <a:buFontTx/>
              <a:buChar char="•"/>
            </a:pPr>
            <a:r>
              <a:rPr lang="en-US" sz="1800" b="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Aspecten</a:t>
            </a:r>
            <a:r>
              <a:rPr lang="en-US" sz="1800" b="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 van </a:t>
            </a:r>
            <a:r>
              <a:rPr lang="en-US" sz="1800" b="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een</a:t>
            </a:r>
            <a:r>
              <a:rPr lang="en-US" sz="1800" b="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duurzame</a:t>
            </a:r>
            <a:r>
              <a:rPr lang="en-US" sz="1800" b="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oplossing</a:t>
            </a:r>
            <a:endParaRPr lang="en-US" sz="1800" b="0" dirty="0" smtClean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Bereik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situati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met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stabiel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venwicht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marL="342900" lvl="1" indent="-342900">
              <a:buFontTx/>
              <a:buChar char="•"/>
            </a:pPr>
            <a:r>
              <a:rPr lang="en-US" sz="1800" b="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Exponentiële</a:t>
            </a:r>
            <a:r>
              <a:rPr lang="en-US" sz="1800" b="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groei</a:t>
            </a:r>
            <a:endParaRPr lang="en-US" sz="1800" b="0" dirty="0" smtClean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  <a:p>
            <a:pPr marL="742950" lvl="2" indent="-342900">
              <a:buFont typeface="Calibri" pitchFamily="34" charset="0"/>
              <a:buChar char="–"/>
            </a:pPr>
            <a:r>
              <a:rPr lang="en-US" sz="1400" b="0" dirty="0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2012: 7 </a:t>
            </a:r>
            <a:r>
              <a:rPr lang="en-US" sz="1400" b="0" dirty="0" err="1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miljard</a:t>
            </a:r>
            <a:r>
              <a:rPr lang="en-US" sz="1400" b="0" dirty="0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mensen</a:t>
            </a:r>
            <a:endParaRPr lang="en-US" sz="1400" b="0" dirty="0" smtClean="0">
              <a:solidFill>
                <a:srgbClr val="000099"/>
              </a:solidFill>
              <a:latin typeface="Calibri" pitchFamily="34" charset="0"/>
              <a:cs typeface="Calibri" pitchFamily="34" charset="0"/>
            </a:endParaRPr>
          </a:p>
          <a:p>
            <a:pPr marL="742950" lvl="2" indent="-342900">
              <a:buFont typeface="Calibri" pitchFamily="34" charset="0"/>
              <a:buChar char="–"/>
            </a:pPr>
            <a:r>
              <a:rPr lang="en-US" sz="1400" b="0" dirty="0" err="1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Groei</a:t>
            </a:r>
            <a:r>
              <a:rPr lang="en-US" sz="1400" b="0" dirty="0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-index 1.092%</a:t>
            </a:r>
          </a:p>
          <a:p>
            <a:pPr marL="742950" lvl="2" indent="-342900">
              <a:buFont typeface="Calibri" pitchFamily="34" charset="0"/>
              <a:buChar char="–"/>
            </a:pPr>
            <a:r>
              <a:rPr lang="en-US" sz="1400" b="0" dirty="0" err="1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Verdubbelingstijd</a:t>
            </a:r>
            <a:r>
              <a:rPr lang="en-US" sz="1400" b="0" dirty="0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: </a:t>
            </a:r>
            <a:r>
              <a:rPr lang="en-US" sz="1400" b="0" dirty="0" err="1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deel</a:t>
            </a:r>
            <a:r>
              <a:rPr lang="en-US" sz="1400" b="0" dirty="0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 70 door 1.092 = 64 </a:t>
            </a:r>
            <a:r>
              <a:rPr lang="en-US" sz="1400" b="0" dirty="0" err="1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jaar</a:t>
            </a:r>
            <a:endParaRPr lang="en-US" sz="1400" b="0" dirty="0" smtClean="0">
              <a:solidFill>
                <a:srgbClr val="000099"/>
              </a:solidFill>
              <a:latin typeface="Calibri" pitchFamily="34" charset="0"/>
              <a:cs typeface="Calibri" pitchFamily="34" charset="0"/>
            </a:endParaRPr>
          </a:p>
          <a:p>
            <a:pPr marL="742950" lvl="2" indent="-342900">
              <a:buFont typeface="Calibri" pitchFamily="34" charset="0"/>
              <a:buChar char="–"/>
            </a:pPr>
            <a:r>
              <a:rPr lang="en-US" sz="1400" b="0" dirty="0" err="1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Komt</a:t>
            </a:r>
            <a:r>
              <a:rPr lang="en-US" sz="1400" b="0" dirty="0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redelijk</a:t>
            </a:r>
            <a:r>
              <a:rPr lang="en-US" sz="1400" b="0" dirty="0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overeen</a:t>
            </a:r>
            <a:r>
              <a:rPr lang="en-US" sz="1400" b="0" dirty="0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 met data in </a:t>
            </a:r>
            <a:r>
              <a:rPr lang="en-US" sz="1400" b="0" dirty="0" err="1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figuur</a:t>
            </a:r>
            <a:endParaRPr lang="en-US" sz="1400" b="0" dirty="0" smtClean="0">
              <a:solidFill>
                <a:srgbClr val="000099"/>
              </a:solidFill>
              <a:latin typeface="Calibri" pitchFamily="34" charset="0"/>
              <a:cs typeface="Calibri" pitchFamily="34" charset="0"/>
            </a:endParaRPr>
          </a:p>
          <a:p>
            <a:pPr marL="742950" lvl="2" indent="-342900">
              <a:buFont typeface="Calibri" pitchFamily="34" charset="0"/>
              <a:buChar char="–"/>
            </a:pPr>
            <a:r>
              <a:rPr lang="en-US" sz="1400" b="0" dirty="0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Is </a:t>
            </a:r>
            <a:r>
              <a:rPr lang="en-US" sz="1400" b="0" dirty="0" err="1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deze</a:t>
            </a:r>
            <a:r>
              <a:rPr lang="en-US" sz="1400" b="0" dirty="0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groei</a:t>
            </a:r>
            <a:r>
              <a:rPr lang="en-US" sz="1400" b="0" dirty="0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 (</a:t>
            </a:r>
            <a:r>
              <a:rPr lang="en-US" sz="1400" b="0" dirty="0" err="1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te</a:t>
            </a:r>
            <a:r>
              <a:rPr lang="en-US" sz="1400" b="0" dirty="0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) </a:t>
            </a:r>
            <a:r>
              <a:rPr lang="en-US" sz="1400" b="0" dirty="0" err="1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groot</a:t>
            </a:r>
            <a:r>
              <a:rPr lang="en-US" sz="1400" b="0" dirty="0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? </a:t>
            </a:r>
            <a:r>
              <a:rPr lang="en-US" sz="1400" b="0" dirty="0" err="1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Wenselijk</a:t>
            </a:r>
            <a:r>
              <a:rPr lang="en-US" sz="1400" b="0" dirty="0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? </a:t>
            </a:r>
            <a:r>
              <a:rPr lang="en-US" sz="1400" b="0" dirty="0" err="1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Duurzaam</a:t>
            </a:r>
            <a:r>
              <a:rPr lang="en-US" sz="1400" b="0" dirty="0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?</a:t>
            </a:r>
          </a:p>
          <a:p>
            <a:pPr marL="342900" lvl="1" indent="-342900">
              <a:buFontTx/>
              <a:buChar char="•"/>
            </a:pPr>
            <a:r>
              <a:rPr lang="en-US" sz="1800" b="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Eenvoudige</a:t>
            </a:r>
            <a:r>
              <a:rPr lang="en-US" sz="1800" b="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oefeningen</a:t>
            </a:r>
            <a:endParaRPr lang="en-US" sz="1800" b="0" dirty="0" smtClean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Neem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aa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da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we “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duurzaam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blijv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roei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”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Wannee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is de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dichtheid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1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persoo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per m</a:t>
            </a:r>
            <a:r>
              <a:rPr lang="en-US" sz="1400" b="0" baseline="30000" dirty="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?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Wannee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is het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ewich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all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mens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venveel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als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het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ewich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van de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Aard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?</a:t>
            </a:r>
          </a:p>
        </p:txBody>
      </p:sp>
      <p:pic>
        <p:nvPicPr>
          <p:cNvPr id="26726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1600" y="1207653"/>
            <a:ext cx="3873132" cy="2670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727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76400" y="4823560"/>
            <a:ext cx="2895600" cy="1452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7271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76775" y="4038600"/>
            <a:ext cx="4467225" cy="2795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371600" y="5704952"/>
            <a:ext cx="77724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Duurzaamheid</a:t>
            </a:r>
            <a:endParaRPr lang="en-US" i="1" kern="1200" dirty="0">
              <a:solidFill>
                <a:srgbClr val="000099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1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6888"/>
            <a:ext cx="4495800" cy="3964712"/>
          </a:xfrm>
        </p:spPr>
        <p:txBody>
          <a:bodyPr/>
          <a:lstStyle/>
          <a:p>
            <a:pPr marL="342900" lvl="1" indent="-342900">
              <a:buFontTx/>
              <a:buChar char="•"/>
            </a:pPr>
            <a:r>
              <a:rPr lang="en-US" sz="1800" b="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Energie</a:t>
            </a:r>
            <a:r>
              <a:rPr lang="en-US" sz="1800" b="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consumptie</a:t>
            </a:r>
            <a:endParaRPr lang="en-US" sz="1800" b="0" dirty="0" smtClean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1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xa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joules = 10</a:t>
            </a:r>
            <a:r>
              <a:rPr lang="en-US" sz="1400" b="0" baseline="30000" dirty="0" smtClean="0">
                <a:latin typeface="Calibri" pitchFamily="34" charset="0"/>
                <a:cs typeface="Calibri" pitchFamily="34" charset="0"/>
              </a:rPr>
              <a:t>18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J</a:t>
            </a:r>
          </a:p>
          <a:p>
            <a:pPr marL="342900" lvl="1" indent="-342900">
              <a:buFontTx/>
              <a:buChar char="•"/>
            </a:pPr>
            <a:r>
              <a:rPr lang="en-US" sz="1800" b="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Consumptie</a:t>
            </a:r>
            <a:r>
              <a:rPr lang="en-US" sz="1800" b="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aardolie</a:t>
            </a:r>
            <a:endParaRPr lang="en-US" sz="1800" b="0" dirty="0" smtClean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  <a:p>
            <a:pPr marL="742950" lvl="2" indent="-342900">
              <a:buFont typeface="Calibri" pitchFamily="34" charset="0"/>
              <a:buChar char="–"/>
            </a:pPr>
            <a:r>
              <a:rPr lang="en-US" sz="1400" b="0" dirty="0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93 </a:t>
            </a:r>
            <a:r>
              <a:rPr lang="en-US" sz="1400" b="0" dirty="0" err="1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miljoen</a:t>
            </a:r>
            <a:r>
              <a:rPr lang="en-US" sz="1400" b="0" dirty="0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vaten</a:t>
            </a:r>
            <a:r>
              <a:rPr lang="en-US" sz="1400" b="0" dirty="0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 (barrels) per dag (begin 2015)</a:t>
            </a:r>
          </a:p>
          <a:p>
            <a:pPr marL="1200150" lvl="3" indent="-342900">
              <a:buFont typeface="Calibri" pitchFamily="34" charset="0"/>
              <a:buChar char="–"/>
            </a:pPr>
            <a:r>
              <a:rPr lang="en-US" sz="1200" b="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Productie</a:t>
            </a:r>
            <a:r>
              <a:rPr lang="en-US" sz="1200" b="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94 </a:t>
            </a:r>
            <a:r>
              <a:rPr lang="en-US" sz="1200" b="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miljoen</a:t>
            </a:r>
            <a:r>
              <a:rPr lang="en-US" sz="1200" b="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200" b="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vaten</a:t>
            </a:r>
            <a:r>
              <a:rPr lang="en-US" sz="1200" b="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per dag</a:t>
            </a:r>
          </a:p>
          <a:p>
            <a:pPr marL="742950" lvl="2" indent="-342900">
              <a:buFont typeface="Calibri" pitchFamily="34" charset="0"/>
              <a:buChar char="–"/>
            </a:pPr>
            <a:r>
              <a:rPr lang="en-US" sz="1400" b="0" dirty="0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1 barrel is </a:t>
            </a:r>
            <a:r>
              <a:rPr lang="en-US" sz="1400" b="0" dirty="0" err="1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ongeveer</a:t>
            </a:r>
            <a:r>
              <a:rPr lang="en-US" sz="1400" b="0" dirty="0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 159 liter </a:t>
            </a:r>
            <a:r>
              <a:rPr lang="en-US" sz="1400" b="0" dirty="0" err="1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olie</a:t>
            </a:r>
            <a:endParaRPr lang="en-US" sz="1400" b="0" dirty="0" smtClean="0">
              <a:solidFill>
                <a:srgbClr val="000099"/>
              </a:solidFill>
              <a:latin typeface="Calibri" pitchFamily="34" charset="0"/>
              <a:cs typeface="Calibri" pitchFamily="34" charset="0"/>
            </a:endParaRPr>
          </a:p>
          <a:p>
            <a:pPr marL="742950" lvl="2" indent="-342900">
              <a:buFont typeface="Calibri" pitchFamily="34" charset="0"/>
              <a:buChar char="–"/>
            </a:pPr>
            <a:r>
              <a:rPr lang="en-US" sz="1400" b="0" dirty="0" err="1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Groei</a:t>
            </a:r>
            <a:r>
              <a:rPr lang="en-US" sz="1400" b="0" dirty="0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-index 3.8% </a:t>
            </a:r>
            <a:r>
              <a:rPr lang="en-US" sz="1400" b="0" dirty="0" err="1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voor</a:t>
            </a:r>
            <a:r>
              <a:rPr lang="en-US" sz="1400" b="0" dirty="0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periode</a:t>
            </a:r>
            <a:r>
              <a:rPr lang="en-US" sz="1400" b="0" dirty="0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 1940 – 2006 </a:t>
            </a:r>
          </a:p>
          <a:p>
            <a:pPr marL="742950" lvl="2" indent="-342900">
              <a:buFont typeface="Calibri" pitchFamily="34" charset="0"/>
              <a:buChar char="–"/>
            </a:pPr>
            <a:r>
              <a:rPr lang="en-US" sz="1400" b="0" dirty="0" err="1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Verdubbelingstijd</a:t>
            </a:r>
            <a:r>
              <a:rPr lang="en-US" sz="1400" b="0" dirty="0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: </a:t>
            </a:r>
            <a:r>
              <a:rPr lang="en-US" sz="1400" b="0" dirty="0" err="1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deel</a:t>
            </a:r>
            <a:r>
              <a:rPr lang="en-US" sz="1400" b="0" dirty="0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 70 door 3.8 = 18 </a:t>
            </a:r>
            <a:r>
              <a:rPr lang="en-US" sz="1400" b="0" dirty="0" err="1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jaar</a:t>
            </a:r>
            <a:endParaRPr lang="en-US" sz="1400" b="0" dirty="0" smtClean="0">
              <a:solidFill>
                <a:srgbClr val="000099"/>
              </a:solidFill>
              <a:latin typeface="Calibri" pitchFamily="34" charset="0"/>
              <a:cs typeface="Calibri" pitchFamily="34" charset="0"/>
            </a:endParaRPr>
          </a:p>
          <a:p>
            <a:pPr marL="342900" lvl="1" indent="-342900">
              <a:buFontTx/>
              <a:buChar char="•"/>
            </a:pPr>
            <a:r>
              <a:rPr lang="en-US" sz="1800" b="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Verdubbelen</a:t>
            </a:r>
            <a:endParaRPr lang="en-US" sz="1800" b="0" dirty="0" smtClean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Fabel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van het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schaakbord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: 1, 2, 4, 8, 16, 32, …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Bij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erdubbel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(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bijvoorbeeld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van 16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naa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32)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kom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mee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bij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(16),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da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ALLES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wa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tot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da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toe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ebruik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is (1 + 2 + 4 + 8)</a:t>
            </a: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Interessan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is d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competiti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tuss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xponentiël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functi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indig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oorraad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(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nie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ch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…)</a:t>
            </a:r>
          </a:p>
        </p:txBody>
      </p:sp>
      <p:pic>
        <p:nvPicPr>
          <p:cNvPr id="2682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6400" y="1285388"/>
            <a:ext cx="3497266" cy="3134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829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34265" y="4572000"/>
            <a:ext cx="4509735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447800" y="5704952"/>
            <a:ext cx="76962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Aardolie</a:t>
            </a:r>
            <a:endParaRPr lang="en-US" i="1" kern="1200" dirty="0">
              <a:solidFill>
                <a:srgbClr val="000099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1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6888"/>
            <a:ext cx="5029200" cy="3964712"/>
          </a:xfrm>
        </p:spPr>
        <p:txBody>
          <a:bodyPr/>
          <a:lstStyle/>
          <a:p>
            <a:pPr marL="342900" lvl="1" indent="-342900">
              <a:buFontTx/>
              <a:buChar char="•"/>
            </a:pPr>
            <a:r>
              <a:rPr lang="en-US" sz="1800" b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Marion King Hubbert (Shell)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Voorspelde in 1956 dat de piekproductie van olie in de USA in 1969 zou plaatsvinden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De piekproductie was in 1970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Daarna moest de USA steeds meer olie gaan importeren</a:t>
            </a:r>
          </a:p>
          <a:p>
            <a:pPr marL="342900" lvl="1" indent="-342900">
              <a:buFontTx/>
              <a:buChar char="•"/>
            </a:pPr>
            <a:r>
              <a:rPr lang="en-US" sz="1800" b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World Coal Association</a:t>
            </a:r>
          </a:p>
          <a:p>
            <a:pPr marL="742950" lvl="2" indent="-342900">
              <a:buFont typeface="Calibri" pitchFamily="34" charset="0"/>
              <a:buChar char="–"/>
            </a:pPr>
            <a:r>
              <a:rPr lang="en-US" sz="1400" b="0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Aangetoonde reserves voor steenkool, olie en gas zijn 118, 46 en 59 jaar</a:t>
            </a:r>
          </a:p>
          <a:p>
            <a:pPr marL="1200150" lvl="3" indent="-342900">
              <a:buFont typeface="Arial" pitchFamily="34" charset="0"/>
              <a:buChar char="•"/>
            </a:pPr>
            <a:r>
              <a:rPr lang="en-US" sz="1000" b="0" smtClean="0">
                <a:solidFill>
                  <a:srgbClr val="49B21A"/>
                </a:solidFill>
                <a:latin typeface="Calibri" pitchFamily="34" charset="0"/>
                <a:cs typeface="Calibri" pitchFamily="34" charset="0"/>
              </a:rPr>
              <a:t>Reserves worden fout ingeschat</a:t>
            </a:r>
          </a:p>
          <a:p>
            <a:pPr marL="1200150" lvl="3" indent="-342900">
              <a:buFont typeface="Arial" pitchFamily="34" charset="0"/>
              <a:buChar char="•"/>
            </a:pPr>
            <a:r>
              <a:rPr lang="en-US" sz="1000" b="0" smtClean="0">
                <a:solidFill>
                  <a:srgbClr val="49B21A"/>
                </a:solidFill>
                <a:latin typeface="Calibri" pitchFamily="34" charset="0"/>
                <a:cs typeface="Calibri" pitchFamily="34" charset="0"/>
              </a:rPr>
              <a:t>Dat is bij de huidige consumptie</a:t>
            </a:r>
          </a:p>
          <a:p>
            <a:pPr marL="1200150" lvl="3" indent="-342900">
              <a:buFont typeface="Arial" pitchFamily="34" charset="0"/>
              <a:buChar char="•"/>
            </a:pPr>
            <a:r>
              <a:rPr lang="en-US" sz="1000" b="0" smtClean="0">
                <a:solidFill>
                  <a:srgbClr val="49B21A"/>
                </a:solidFill>
                <a:latin typeface="Calibri" pitchFamily="34" charset="0"/>
                <a:cs typeface="Calibri" pitchFamily="34" charset="0"/>
              </a:rPr>
              <a:t>Laatste vat moeilijker te winnen dat het eerste</a:t>
            </a:r>
          </a:p>
          <a:p>
            <a:pPr marL="342900" lvl="1" indent="-342900">
              <a:buFontTx/>
              <a:buChar char="•"/>
            </a:pPr>
            <a:r>
              <a:rPr lang="en-US" sz="1800" b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Rapportage reserves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ExxonMobil (2002)</a:t>
            </a:r>
          </a:p>
        </p:txBody>
      </p:sp>
      <p:pic>
        <p:nvPicPr>
          <p:cNvPr id="269314" name="Picture 2" descr="\\vmware-host\Shared Folders\Desktop\MKingHubbert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86600" y="1143000"/>
            <a:ext cx="1781175" cy="2247674"/>
          </a:xfrm>
          <a:prstGeom prst="rect">
            <a:avLst/>
          </a:prstGeom>
          <a:noFill/>
        </p:spPr>
      </p:pic>
      <p:pic>
        <p:nvPicPr>
          <p:cNvPr id="26931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23591" y="3810000"/>
            <a:ext cx="3791809" cy="283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931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04999" y="4675052"/>
            <a:ext cx="3218591" cy="16111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2275952" y="5704952"/>
            <a:ext cx="6858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8305800" cy="4114800"/>
          </a:xfrm>
        </p:spPr>
        <p:txBody>
          <a:bodyPr/>
          <a:lstStyle/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Het soort vragen dat we willen beantwoorden…</a:t>
            </a:r>
          </a:p>
          <a:p>
            <a:pPr>
              <a:buNone/>
            </a:pPr>
            <a:endParaRPr lang="en-US" smtClean="0">
              <a:latin typeface="Calibri" pitchFamily="34" charset="0"/>
              <a:cs typeface="Calibri" pitchFamily="34" charset="0"/>
            </a:endParaRPr>
          </a:p>
          <a:p>
            <a:endParaRPr lang="nl-NL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Een</a:t>
            </a: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snelle</a:t>
            </a: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quiz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371600" y="5704952"/>
            <a:ext cx="77724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Voorspellingen</a:t>
            </a: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aardolie</a:t>
            </a:r>
            <a:endParaRPr lang="en-US" i="1" kern="1200" dirty="0">
              <a:solidFill>
                <a:srgbClr val="000099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1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6888"/>
            <a:ext cx="5029200" cy="3964712"/>
          </a:xfrm>
        </p:spPr>
        <p:txBody>
          <a:bodyPr/>
          <a:lstStyle/>
          <a:p>
            <a:pPr marL="342900" lvl="1" indent="-342900">
              <a:buFontTx/>
              <a:buChar char="•"/>
            </a:pPr>
            <a:r>
              <a:rPr lang="en-US" sz="1800" b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Legio modellen (zie peakoil Wikipedia)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Department of Energy (DOE) USA in 2005: Hirsch report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Binnen 10 jaar wordt piekproductie bereikt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Nu maatregelen treffen</a:t>
            </a:r>
          </a:p>
          <a:p>
            <a:pPr marL="342900" lvl="1" indent="-342900">
              <a:buFontTx/>
              <a:buChar char="•"/>
            </a:pPr>
            <a:r>
              <a:rPr lang="en-US" sz="1800" b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Verhulst vergelijking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Aantal op tijdstip </a:t>
            </a:r>
            <a:r>
              <a:rPr lang="en-US" sz="1400" b="0" i="1" smtClean="0">
                <a:latin typeface="Calibri" pitchFamily="34" charset="0"/>
                <a:cs typeface="Calibri" pitchFamily="34" charset="0"/>
              </a:rPr>
              <a:t>t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sz="1400" b="0" i="1" smtClean="0">
                <a:latin typeface="Calibri" pitchFamily="34" charset="0"/>
                <a:cs typeface="Calibri" pitchFamily="34" charset="0"/>
              </a:rPr>
              <a:t>N(t)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Groeifactor </a:t>
            </a:r>
            <a:r>
              <a:rPr lang="en-US" sz="1400" b="0" i="1" smtClean="0">
                <a:latin typeface="Calibri" pitchFamily="34" charset="0"/>
                <a:cs typeface="Calibri" pitchFamily="34" charset="0"/>
              </a:rPr>
              <a:t>r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Maximale populatie die mogelijk is </a:t>
            </a:r>
            <a:r>
              <a:rPr lang="en-US" sz="1400" b="0" i="1" smtClean="0">
                <a:latin typeface="Calibri" pitchFamily="34" charset="0"/>
                <a:cs typeface="Calibri" pitchFamily="34" charset="0"/>
              </a:rPr>
              <a:t>K</a:t>
            </a:r>
          </a:p>
        </p:txBody>
      </p:sp>
      <p:pic>
        <p:nvPicPr>
          <p:cNvPr id="2703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02368" y="3124200"/>
            <a:ext cx="4841631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4" descr="\\vmware-host\Shared Folders\Desktop\20110611_WOC898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6544" y="3428999"/>
            <a:ext cx="3875215" cy="2390259"/>
          </a:xfrm>
          <a:prstGeom prst="rect">
            <a:avLst/>
          </a:prstGeom>
          <a:noFill/>
        </p:spPr>
      </p:pic>
      <p:grpSp>
        <p:nvGrpSpPr>
          <p:cNvPr id="14" name="Groep 13"/>
          <p:cNvGrpSpPr/>
          <p:nvPr/>
        </p:nvGrpSpPr>
        <p:grpSpPr>
          <a:xfrm>
            <a:off x="3371272" y="2209800"/>
            <a:ext cx="2133600" cy="609600"/>
            <a:chOff x="3371272" y="2209800"/>
            <a:chExt cx="2133600" cy="609600"/>
          </a:xfrm>
        </p:grpSpPr>
        <p:sp>
          <p:nvSpPr>
            <p:cNvPr id="13" name="Rechthoek 12"/>
            <p:cNvSpPr/>
            <p:nvPr/>
          </p:nvSpPr>
          <p:spPr bwMode="auto">
            <a:xfrm>
              <a:off x="3371272" y="2209800"/>
              <a:ext cx="2133600" cy="609600"/>
            </a:xfrm>
            <a:prstGeom prst="rect">
              <a:avLst/>
            </a:prstGeom>
            <a:solidFill>
              <a:schemeClr val="bg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</a:endParaRPr>
            </a:p>
          </p:txBody>
        </p:sp>
        <p:pic>
          <p:nvPicPr>
            <p:cNvPr id="270339" name="Picture 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429000" y="2258292"/>
              <a:ext cx="2049819" cy="542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2" name="TextBox 11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828800" y="5704952"/>
            <a:ext cx="73152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pic>
        <p:nvPicPr>
          <p:cNvPr id="267268" name="Picture 4" descr="\\vmware-host\Shared Folders\Desktop\image00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43795" y="4143375"/>
            <a:ext cx="5100205" cy="2714625"/>
          </a:xfrm>
          <a:prstGeom prst="rect">
            <a:avLst/>
          </a:prstGeom>
          <a:noFill/>
        </p:spPr>
      </p:pic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Hubbert</a:t>
            </a: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modellen</a:t>
            </a:r>
            <a:endParaRPr lang="en-US" i="1" kern="1200" dirty="0">
              <a:solidFill>
                <a:srgbClr val="000099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1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143000"/>
            <a:ext cx="4648200" cy="1600200"/>
          </a:xfrm>
        </p:spPr>
        <p:txBody>
          <a:bodyPr/>
          <a:lstStyle/>
          <a:p>
            <a:pPr marL="342900" lvl="1" indent="-342900">
              <a:buFontTx/>
              <a:buChar char="•"/>
            </a:pPr>
            <a:r>
              <a:rPr lang="en-US" sz="1800" b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Exponentiële groei in competitie met eindige grondstof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Mathematische zekerheid, geen opinie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Steenkool, aardolie en aardgas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Kunstmest</a:t>
            </a:r>
          </a:p>
        </p:txBody>
      </p:sp>
      <p:pic>
        <p:nvPicPr>
          <p:cNvPr id="267266" name="Picture 2" descr="\\vmware-host\Shared Folders\Desktop\04_IL_39_02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3657600"/>
            <a:ext cx="3429000" cy="1829703"/>
          </a:xfrm>
          <a:prstGeom prst="rect">
            <a:avLst/>
          </a:prstGeom>
          <a:noFill/>
        </p:spPr>
      </p:pic>
      <p:pic>
        <p:nvPicPr>
          <p:cNvPr id="267267" name="Picture 3" descr="\\vmware-host\Shared Folders\Desktop\fig4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38800" y="1295400"/>
            <a:ext cx="3086100" cy="2816441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657600" cy="4525963"/>
          </a:xfrm>
        </p:spPr>
        <p:txBody>
          <a:bodyPr>
            <a:normAutofit/>
          </a:bodyPr>
          <a:lstStyle/>
          <a:p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R/P ratio</a:t>
            </a: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BP report 2011</a:t>
            </a:r>
          </a:p>
          <a:p>
            <a:pPr lvl="2"/>
            <a:r>
              <a:rPr lang="en-US" sz="1200" b="0" dirty="0" err="1" smtClean="0">
                <a:latin typeface="Calibri" pitchFamily="34" charset="0"/>
                <a:cs typeface="Calibri" pitchFamily="34" charset="0"/>
              </a:rPr>
              <a:t>Gebaseerd</a:t>
            </a:r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 op </a:t>
            </a:r>
            <a:r>
              <a:rPr lang="en-US" sz="1200" b="0" dirty="0" err="1" smtClean="0">
                <a:latin typeface="Calibri" pitchFamily="34" charset="0"/>
                <a:cs typeface="Calibri" pitchFamily="34" charset="0"/>
              </a:rPr>
              <a:t>huidige</a:t>
            </a:r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200" b="0" dirty="0" err="1" smtClean="0">
                <a:latin typeface="Calibri" pitchFamily="34" charset="0"/>
                <a:cs typeface="Calibri" pitchFamily="34" charset="0"/>
              </a:rPr>
              <a:t>productie</a:t>
            </a:r>
            <a:endParaRPr lang="en-US" sz="1200" b="0" dirty="0" smtClean="0"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46.2 </a:t>
            </a:r>
            <a:r>
              <a:rPr lang="en-US" sz="1200" b="0" dirty="0" err="1" smtClean="0">
                <a:latin typeface="Calibri" pitchFamily="34" charset="0"/>
                <a:cs typeface="Calibri" pitchFamily="34" charset="0"/>
              </a:rPr>
              <a:t>jaar</a:t>
            </a:r>
            <a:endParaRPr lang="en-US" sz="1200" b="0" dirty="0" smtClean="0"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Minder </a:t>
            </a:r>
            <a:r>
              <a:rPr lang="en-US" sz="1200" b="0" dirty="0" err="1" smtClean="0">
                <a:latin typeface="Calibri" pitchFamily="34" charset="0"/>
                <a:cs typeface="Calibri" pitchFamily="34" charset="0"/>
              </a:rPr>
              <a:t>dan</a:t>
            </a:r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 in 2009</a:t>
            </a: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Olie</a:t>
            </a: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reserves</a:t>
            </a:r>
          </a:p>
        </p:txBody>
      </p:sp>
      <p:pic>
        <p:nvPicPr>
          <p:cNvPr id="13" name="Picture 6" descr="Oil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55534" y="2819400"/>
            <a:ext cx="5688465" cy="403860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657600" cy="4525963"/>
          </a:xfrm>
        </p:spPr>
        <p:txBody>
          <a:bodyPr>
            <a:normAutofit/>
          </a:bodyPr>
          <a:lstStyle/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erdeling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bewez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reserves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Totaal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1383.2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bl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200" b="0" dirty="0" err="1" smtClean="0">
                <a:latin typeface="Calibri" pitchFamily="34" charset="0"/>
                <a:cs typeface="Calibri" pitchFamily="34" charset="0"/>
              </a:rPr>
              <a:t>Huidig verbruik 88 mbl/d</a:t>
            </a:r>
          </a:p>
          <a:p>
            <a:pPr lvl="2"/>
            <a:r>
              <a:rPr lang="en-US" sz="1200" b="0" err="1" smtClean="0">
                <a:latin typeface="Calibri" pitchFamily="34" charset="0"/>
                <a:cs typeface="Calibri" pitchFamily="34" charset="0"/>
              </a:rPr>
              <a:t>46.2 </a:t>
            </a:r>
            <a:r>
              <a:rPr lang="en-US" sz="1200" b="0" smtClean="0">
                <a:latin typeface="Calibri" pitchFamily="34" charset="0"/>
                <a:cs typeface="Calibri" pitchFamily="34" charset="0"/>
              </a:rPr>
              <a:t>jaar (volgens BP)</a:t>
            </a:r>
            <a:endParaRPr lang="en-US" sz="1200" b="0" dirty="0" err="1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Aandeel Midden Oosten loopt terug</a:t>
            </a:r>
          </a:p>
          <a:p>
            <a:pPr lvl="2"/>
            <a:r>
              <a:rPr lang="en-US" sz="1200" b="0" dirty="0" err="1" smtClean="0">
                <a:latin typeface="Calibri" pitchFamily="34" charset="0"/>
                <a:cs typeface="Calibri" pitchFamily="34" charset="0"/>
              </a:rPr>
              <a:t>Zuid Amerika neemt toe</a:t>
            </a: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Producti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2010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Toename met 1.8 mbl/d</a:t>
            </a: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Consumpti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2010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Toenam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met 2.7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mbl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/d</a:t>
            </a:r>
          </a:p>
          <a:p>
            <a:pPr lvl="2"/>
            <a:r>
              <a:rPr lang="en-US" sz="1200" b="0" dirty="0" err="1" smtClean="0">
                <a:latin typeface="Calibri" pitchFamily="34" charset="0"/>
                <a:cs typeface="Calibri" pitchFamily="34" charset="0"/>
              </a:rPr>
              <a:t>Dat</a:t>
            </a:r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 is 3.1% </a:t>
            </a:r>
            <a:r>
              <a:rPr lang="en-US" sz="1200" b="0" dirty="0" err="1" smtClean="0">
                <a:latin typeface="Calibri" pitchFamily="34" charset="0"/>
                <a:cs typeface="Calibri" pitchFamily="34" charset="0"/>
              </a:rPr>
              <a:t>groei</a:t>
            </a:r>
            <a:endParaRPr lang="en-US" sz="1200" b="0" dirty="0" smtClean="0"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200" b="0" dirty="0" err="1" smtClean="0">
                <a:latin typeface="Calibri" pitchFamily="34" charset="0"/>
                <a:cs typeface="Calibri" pitchFamily="34" charset="0"/>
              </a:rPr>
              <a:t>Verdubbelingstijd</a:t>
            </a:r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 22.8 </a:t>
            </a:r>
            <a:r>
              <a:rPr lang="en-US" sz="1200" b="0" dirty="0" err="1" smtClean="0">
                <a:latin typeface="Calibri" pitchFamily="34" charset="0"/>
                <a:cs typeface="Calibri" pitchFamily="34" charset="0"/>
              </a:rPr>
              <a:t>jaar</a:t>
            </a:r>
            <a:endParaRPr lang="en-US" sz="1200" b="0" dirty="0" smtClean="0"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200" b="0" dirty="0" err="1" smtClean="0">
                <a:latin typeface="Calibri" pitchFamily="34" charset="0"/>
                <a:cs typeface="Calibri" pitchFamily="34" charset="0"/>
              </a:rPr>
              <a:t>Alles</a:t>
            </a:r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 op </a:t>
            </a:r>
            <a:r>
              <a:rPr lang="en-US" sz="1200" b="0" dirty="0" err="1" smtClean="0">
                <a:latin typeface="Calibri" pitchFamily="34" charset="0"/>
                <a:cs typeface="Calibri" pitchFamily="34" charset="0"/>
              </a:rPr>
              <a:t>binnen</a:t>
            </a:r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200" b="0" dirty="0" err="1" smtClean="0">
                <a:latin typeface="Calibri" pitchFamily="34" charset="0"/>
                <a:cs typeface="Calibri" pitchFamily="34" charset="0"/>
              </a:rPr>
              <a:t>deze</a:t>
            </a:r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200" b="0" dirty="0" err="1" smtClean="0">
                <a:latin typeface="Calibri" pitchFamily="34" charset="0"/>
                <a:cs typeface="Calibri" pitchFamily="34" charset="0"/>
              </a:rPr>
              <a:t>tijd</a:t>
            </a:r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!</a:t>
            </a: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5867400" cy="1143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Olie</a:t>
            </a: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reserves</a:t>
            </a:r>
          </a:p>
        </p:txBody>
      </p:sp>
      <p:pic>
        <p:nvPicPr>
          <p:cNvPr id="5" name="Picture 18" descr="Oil_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22928" y="990600"/>
            <a:ext cx="4821071" cy="2438400"/>
          </a:xfrm>
          <a:prstGeom prst="rect">
            <a:avLst/>
          </a:prstGeom>
          <a:noFill/>
        </p:spPr>
      </p:pic>
      <p:pic>
        <p:nvPicPr>
          <p:cNvPr id="6" name="Picture 7" descr="Oil_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67200" y="3496537"/>
            <a:ext cx="4876800" cy="3361463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1295400" y="5867400"/>
            <a:ext cx="7848600" cy="990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11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5105400" cy="4525963"/>
          </a:xfrm>
        </p:spPr>
        <p:txBody>
          <a:bodyPr>
            <a:normAutofit/>
          </a:bodyPr>
          <a:lstStyle/>
          <a:p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Per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hoofd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van d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bevolking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in 2010</a:t>
            </a: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Olie</a:t>
            </a: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consumptie</a:t>
            </a:r>
            <a:endParaRPr lang="en-US" i="1" kern="1200" dirty="0">
              <a:solidFill>
                <a:srgbClr val="000099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pic>
        <p:nvPicPr>
          <p:cNvPr id="6" name="Picture 7" descr="Oil_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41498" y="2123297"/>
            <a:ext cx="6977090" cy="4353704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1295400" y="5867400"/>
            <a:ext cx="7848600" cy="990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11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5105400" cy="4525963"/>
          </a:xfrm>
        </p:spPr>
        <p:txBody>
          <a:bodyPr>
            <a:normAutofit/>
          </a:bodyPr>
          <a:lstStyle/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Prijz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sinds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1861</a:t>
            </a: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Olie</a:t>
            </a: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prijzen</a:t>
            </a: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– </a:t>
            </a: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historisch</a:t>
            </a: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</a:t>
            </a:r>
          </a:p>
        </p:txBody>
      </p:sp>
      <p:pic>
        <p:nvPicPr>
          <p:cNvPr id="6" name="Picture 6" descr="Oil_8"/>
          <p:cNvPicPr>
            <a:picLocks noChangeAspect="1" noChangeArrowheads="1"/>
          </p:cNvPicPr>
          <p:nvPr/>
        </p:nvPicPr>
        <p:blipFill>
          <a:blip r:embed="rId3" cstate="print"/>
          <a:srcRect r="423" b="1941"/>
          <a:stretch>
            <a:fillRect/>
          </a:stretch>
        </p:blipFill>
        <p:spPr bwMode="auto">
          <a:xfrm>
            <a:off x="2667000" y="1694656"/>
            <a:ext cx="6361113" cy="4492625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auto">
          <a:xfrm>
            <a:off x="0" y="5867400"/>
            <a:ext cx="9144000" cy="990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11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886200" cy="4525963"/>
          </a:xfrm>
        </p:spPr>
        <p:txBody>
          <a:bodyPr>
            <a:normAutofit/>
          </a:bodyPr>
          <a:lstStyle/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Prijsniveaus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oli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en gas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lektriciteitsprijs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is met 250%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esteg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in 10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jaa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tijd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Idem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oli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en gas</a:t>
            </a: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Redenen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Stijgend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raag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China en India</a:t>
            </a:r>
          </a:p>
          <a:p>
            <a:pPr lvl="2"/>
            <a:r>
              <a:rPr lang="en-US" sz="1200" b="0" dirty="0" err="1" smtClean="0">
                <a:latin typeface="Calibri" pitchFamily="34" charset="0"/>
                <a:cs typeface="Calibri" pitchFamily="34" charset="0"/>
              </a:rPr>
              <a:t>Gebrek</a:t>
            </a:r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200" b="0" dirty="0" err="1" smtClean="0">
                <a:latin typeface="Calibri" pitchFamily="34" charset="0"/>
                <a:cs typeface="Calibri" pitchFamily="34" charset="0"/>
              </a:rPr>
              <a:t>aan</a:t>
            </a:r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 reserve </a:t>
            </a:r>
            <a:r>
              <a:rPr lang="en-US" sz="1200" b="0" dirty="0" err="1" smtClean="0">
                <a:latin typeface="Calibri" pitchFamily="34" charset="0"/>
                <a:cs typeface="Calibri" pitchFamily="34" charset="0"/>
              </a:rPr>
              <a:t>productie</a:t>
            </a:r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200" b="0" dirty="0" err="1" smtClean="0">
                <a:latin typeface="Calibri" pitchFamily="34" charset="0"/>
                <a:cs typeface="Calibri" pitchFamily="34" charset="0"/>
              </a:rPr>
              <a:t>capaciteit</a:t>
            </a:r>
            <a:endParaRPr lang="en-US" sz="1200" b="0" dirty="0" smtClean="0"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200" b="0" dirty="0" err="1" smtClean="0">
                <a:latin typeface="Calibri" pitchFamily="34" charset="0"/>
                <a:cs typeface="Calibri" pitchFamily="34" charset="0"/>
              </a:rPr>
              <a:t>Politieke</a:t>
            </a:r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200" b="0" dirty="0" err="1" smtClean="0">
                <a:latin typeface="Calibri" pitchFamily="34" charset="0"/>
                <a:cs typeface="Calibri" pitchFamily="34" charset="0"/>
              </a:rPr>
              <a:t>onzekerheden</a:t>
            </a:r>
            <a:endParaRPr lang="en-US" sz="1200" b="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Fossiele</a:t>
            </a: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brandstofprijzen</a:t>
            </a:r>
            <a:endParaRPr lang="en-US" i="1" kern="1200" dirty="0">
              <a:solidFill>
                <a:srgbClr val="000099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grpSp>
        <p:nvGrpSpPr>
          <p:cNvPr id="2" name="Group 8"/>
          <p:cNvGrpSpPr/>
          <p:nvPr/>
        </p:nvGrpSpPr>
        <p:grpSpPr>
          <a:xfrm>
            <a:off x="0" y="3950119"/>
            <a:ext cx="6096000" cy="2389936"/>
            <a:chOff x="0" y="4468065"/>
            <a:chExt cx="6096000" cy="2389936"/>
          </a:xfrm>
        </p:grpSpPr>
        <p:pic>
          <p:nvPicPr>
            <p:cNvPr id="10243" name="Picture 3" descr="C:\Users\jo\Desktop\0554_002g_clo_02_nl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4495800"/>
              <a:ext cx="3539836" cy="2362200"/>
            </a:xfrm>
            <a:prstGeom prst="rect">
              <a:avLst/>
            </a:prstGeom>
            <a:noFill/>
          </p:spPr>
        </p:pic>
        <p:pic>
          <p:nvPicPr>
            <p:cNvPr id="10242" name="Picture 2" descr="C:\Users\jo\Desktop\0554_003g_clo_02_nl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514600" y="4468065"/>
              <a:ext cx="3581400" cy="2389936"/>
            </a:xfrm>
            <a:prstGeom prst="rect">
              <a:avLst/>
            </a:prstGeom>
            <a:noFill/>
          </p:spPr>
        </p:pic>
        <p:sp>
          <p:nvSpPr>
            <p:cNvPr id="8" name="Rectangle 7"/>
            <p:cNvSpPr/>
            <p:nvPr/>
          </p:nvSpPr>
          <p:spPr>
            <a:xfrm>
              <a:off x="2286000" y="6705600"/>
              <a:ext cx="609600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5" name="Picture 6" descr="Oil_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42681" y="1411287"/>
            <a:ext cx="8402638" cy="3465513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5105400" cy="4525963"/>
          </a:xfrm>
        </p:spPr>
        <p:txBody>
          <a:bodyPr>
            <a:normAutofit/>
          </a:bodyPr>
          <a:lstStyle/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Beweging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in 2010</a:t>
            </a: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Olie</a:t>
            </a: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– </a:t>
            </a: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handelsstromen</a:t>
            </a:r>
            <a:endParaRPr lang="en-US" i="1" kern="1200" dirty="0">
              <a:solidFill>
                <a:srgbClr val="000099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pic>
        <p:nvPicPr>
          <p:cNvPr id="5" name="Picture 7" descr="Oil_11"/>
          <p:cNvPicPr>
            <a:picLocks noChangeAspect="1" noChangeArrowheads="1"/>
          </p:cNvPicPr>
          <p:nvPr/>
        </p:nvPicPr>
        <p:blipFill>
          <a:blip r:embed="rId3" cstate="print"/>
          <a:srcRect l="6369" t="8440"/>
          <a:stretch>
            <a:fillRect/>
          </a:stretch>
        </p:blipFill>
        <p:spPr bwMode="auto">
          <a:xfrm>
            <a:off x="1728787" y="2054729"/>
            <a:ext cx="7415213" cy="4193671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7391400" y="6126163"/>
            <a:ext cx="1752600" cy="73183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hthoek 9"/>
          <p:cNvSpPr/>
          <p:nvPr/>
        </p:nvSpPr>
        <p:spPr bwMode="auto">
          <a:xfrm>
            <a:off x="7772400" y="5867400"/>
            <a:ext cx="1371600" cy="990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11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5105400" cy="4525963"/>
          </a:xfrm>
        </p:spPr>
        <p:txBody>
          <a:bodyPr>
            <a:normAutofit/>
          </a:bodyPr>
          <a:lstStyle/>
          <a:p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Energy Information Administration</a:t>
            </a: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In 2009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naa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schatting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1342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bl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endParaRPr lang="en-US" sz="1600" dirty="0" smtClean="0"/>
          </a:p>
          <a:p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United States Geological Survey</a:t>
            </a: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F95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beteken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95%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kans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da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minstens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dez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hoeveelheid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oli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ewonn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ka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worden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Totaal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(mean) 3021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bl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(2000 report</a:t>
            </a:r>
            <a:r>
              <a:rPr lang="en-US" sz="1600" dirty="0" smtClean="0"/>
              <a:t>)</a:t>
            </a: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Olie</a:t>
            </a: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– reserve’s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00200" y="3931440"/>
            <a:ext cx="5181600" cy="223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86600" y="3657600"/>
            <a:ext cx="1343025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00800" y="6414370"/>
            <a:ext cx="2590800" cy="4436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9"/>
          <p:cNvGrpSpPr/>
          <p:nvPr/>
        </p:nvGrpSpPr>
        <p:grpSpPr>
          <a:xfrm>
            <a:off x="5181600" y="1371600"/>
            <a:ext cx="3886200" cy="1304544"/>
            <a:chOff x="5181600" y="1676400"/>
            <a:chExt cx="3657600" cy="1152144"/>
          </a:xfrm>
        </p:grpSpPr>
        <p:pic>
          <p:nvPicPr>
            <p:cNvPr id="8197" name="Picture 5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181600" y="1676400"/>
              <a:ext cx="3657600" cy="9903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198" name="Picture 6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5181600" y="2630836"/>
              <a:ext cx="3657600" cy="1977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3" name="TextBox 12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hoek 5"/>
          <p:cNvSpPr/>
          <p:nvPr/>
        </p:nvSpPr>
        <p:spPr bwMode="auto">
          <a:xfrm>
            <a:off x="7010400" y="6096000"/>
            <a:ext cx="2133600" cy="762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11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5105400" cy="4525963"/>
          </a:xfrm>
        </p:spPr>
        <p:txBody>
          <a:bodyPr>
            <a:normAutofit/>
          </a:bodyPr>
          <a:lstStyle/>
          <a:p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Site van CBS, PBL en </a:t>
            </a:r>
            <a:r>
              <a:rPr lang="en-US" sz="1800" b="0" err="1" smtClean="0">
                <a:latin typeface="Calibri" pitchFamily="34" charset="0"/>
                <a:cs typeface="Calibri" pitchFamily="34" charset="0"/>
              </a:rPr>
              <a:t>Wageningen</a:t>
            </a:r>
            <a:r>
              <a:rPr lang="en-US" sz="1800" b="0" smtClean="0">
                <a:latin typeface="Calibri" pitchFamily="34" charset="0"/>
                <a:cs typeface="Calibri" pitchFamily="34" charset="0"/>
              </a:rPr>
              <a:t> University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Mondial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oorraden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Aardoli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150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jaar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asverbruik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360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jaar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Steenkool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1320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jaar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Op basis van 2004</a:t>
            </a: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Fossiele</a:t>
            </a: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brandstoffen</a:t>
            </a: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– reserve’s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200" y="1981200"/>
            <a:ext cx="3848100" cy="9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9" name="Picture 3" descr="C:\Users\jo\Desktop\0051_001g_clo_04_nl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24325" y="3457575"/>
            <a:ext cx="4867275" cy="3248025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2275952" y="5704952"/>
            <a:ext cx="6858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8305800" cy="4114800"/>
          </a:xfrm>
        </p:spPr>
        <p:txBody>
          <a:bodyPr/>
          <a:lstStyle/>
          <a:p>
            <a:pPr marL="514350" indent="-514350">
              <a:buAutoNum type="alphaUcPeriod"/>
            </a:pPr>
            <a:r>
              <a:rPr lang="en-US" b="0" dirty="0" smtClean="0">
                <a:latin typeface="Calibri" pitchFamily="34" charset="0"/>
                <a:cs typeface="Calibri" pitchFamily="34" charset="0"/>
              </a:rPr>
              <a:t>Toyota Prius (hybrid)</a:t>
            </a:r>
          </a:p>
          <a:p>
            <a:pPr marL="514350" indent="-514350">
              <a:buAutoNum type="alphaUcPeriod"/>
            </a:pPr>
            <a:r>
              <a:rPr lang="en-US" b="0" dirty="0" err="1" smtClean="0">
                <a:latin typeface="Calibri" pitchFamily="34" charset="0"/>
                <a:cs typeface="Calibri" pitchFamily="34" charset="0"/>
              </a:rPr>
              <a:t>Waterstof</a:t>
            </a:r>
            <a:r>
              <a:rPr lang="en-US" b="0" dirty="0" smtClean="0">
                <a:latin typeface="Calibri" pitchFamily="34" charset="0"/>
                <a:cs typeface="Calibri" pitchFamily="34" charset="0"/>
              </a:rPr>
              <a:t>/</a:t>
            </a:r>
            <a:r>
              <a:rPr lang="en-US" b="0" dirty="0" err="1" smtClean="0">
                <a:latin typeface="Calibri" pitchFamily="34" charset="0"/>
                <a:cs typeface="Calibri" pitchFamily="34" charset="0"/>
              </a:rPr>
              <a:t>brandstofcel</a:t>
            </a:r>
            <a:r>
              <a:rPr lang="en-US" b="0" dirty="0" smtClean="0">
                <a:latin typeface="Calibri" pitchFamily="34" charset="0"/>
                <a:cs typeface="Calibri" pitchFamily="34" charset="0"/>
              </a:rPr>
              <a:t> BMW</a:t>
            </a:r>
          </a:p>
          <a:p>
            <a:pPr marL="514350" indent="-514350">
              <a:buAutoNum type="alphaUcPeriod"/>
            </a:pPr>
            <a:r>
              <a:rPr lang="en-US" b="0" dirty="0" err="1" smtClean="0">
                <a:latin typeface="Calibri" pitchFamily="34" charset="0"/>
                <a:cs typeface="Calibri" pitchFamily="34" charset="0"/>
              </a:rPr>
              <a:t>Mijn</a:t>
            </a:r>
            <a:r>
              <a:rPr lang="en-US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b="0" dirty="0" err="1" smtClean="0">
                <a:latin typeface="Calibri" pitchFamily="34" charset="0"/>
                <a:cs typeface="Calibri" pitchFamily="34" charset="0"/>
              </a:rPr>
              <a:t>oude</a:t>
            </a:r>
            <a:r>
              <a:rPr lang="en-US" b="0" dirty="0" smtClean="0">
                <a:latin typeface="Calibri" pitchFamily="34" charset="0"/>
                <a:cs typeface="Calibri" pitchFamily="34" charset="0"/>
              </a:rPr>
              <a:t> Saab 9.5</a:t>
            </a:r>
          </a:p>
          <a:p>
            <a:pPr marL="514350" indent="-514350">
              <a:buAutoNum type="alphaUcPeriod"/>
            </a:pPr>
            <a:r>
              <a:rPr lang="en-US" b="0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b="0" dirty="0" smtClean="0">
                <a:latin typeface="Calibri" pitchFamily="34" charset="0"/>
                <a:cs typeface="Calibri" pitchFamily="34" charset="0"/>
              </a:rPr>
              <a:t> VW Polo (Blue motion)</a:t>
            </a:r>
          </a:p>
          <a:p>
            <a:pPr>
              <a:buNone/>
            </a:pPr>
            <a:endParaRPr lang="en-US" dirty="0" smtClean="0">
              <a:latin typeface="Calibri" pitchFamily="34" charset="0"/>
              <a:cs typeface="Calibri" pitchFamily="34" charset="0"/>
            </a:endParaRPr>
          </a:p>
          <a:p>
            <a:endParaRPr lang="nl-NL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Welke</a:t>
            </a: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auto is het </a:t>
            </a: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meest</a:t>
            </a: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energie</a:t>
            </a: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- efficient?</a:t>
            </a:r>
          </a:p>
        </p:txBody>
      </p:sp>
      <p:pic>
        <p:nvPicPr>
          <p:cNvPr id="2293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34813" y="1371600"/>
            <a:ext cx="2392269" cy="287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9380" name="Picture 4" descr="\\vmware-host\Shared Folders\Desktop\800px-BMW_Hydrogen_7_at_TED_2007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9807" y="3308350"/>
            <a:ext cx="3920067" cy="2940050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2275952" y="5704952"/>
            <a:ext cx="6858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Global warm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01627" y="6248400"/>
            <a:ext cx="227017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2498598"/>
            <a:ext cx="2075885" cy="22661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599" y="1828800"/>
            <a:ext cx="4299065" cy="64486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034" y="4752257"/>
            <a:ext cx="3829051" cy="83808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77781"/>
            <a:ext cx="3876041" cy="586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38958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2275952" y="5704952"/>
            <a:ext cx="6858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6019800" cy="4114800"/>
          </a:xfrm>
        </p:spPr>
        <p:txBody>
          <a:bodyPr/>
          <a:lstStyle/>
          <a:p>
            <a:pPr marL="514350" indent="-514350">
              <a:buAutoNum type="alphaUcPeriod"/>
            </a:pPr>
            <a:r>
              <a:rPr lang="en-US" sz="2400" b="0" smtClean="0">
                <a:latin typeface="Calibri" pitchFamily="34" charset="0"/>
                <a:cs typeface="Calibri" pitchFamily="34" charset="0"/>
              </a:rPr>
              <a:t>Global warming bestaat niet. Feitelijk wordt de planeet steeds kouder</a:t>
            </a:r>
          </a:p>
          <a:p>
            <a:pPr marL="514350" indent="-514350">
              <a:buAutoNum type="alphaUcPeriod"/>
            </a:pPr>
            <a:r>
              <a:rPr lang="en-US" sz="2400" b="0" smtClean="0">
                <a:latin typeface="Calibri" pitchFamily="34" charset="0"/>
                <a:cs typeface="Calibri" pitchFamily="34" charset="0"/>
              </a:rPr>
              <a:t>Global warming bestaat, maar wordt niet door menselijke activiteit veroorzaakt</a:t>
            </a:r>
          </a:p>
          <a:p>
            <a:pPr marL="514350" indent="-514350">
              <a:buAutoNum type="alphaUcPeriod"/>
            </a:pPr>
            <a:r>
              <a:rPr lang="en-US" sz="2400" b="0" smtClean="0">
                <a:latin typeface="Calibri" pitchFamily="34" charset="0"/>
                <a:cs typeface="Calibri" pitchFamily="34" charset="0"/>
              </a:rPr>
              <a:t>Global warming bestaat en wordt door menselijke activiteit veroorzaakt</a:t>
            </a:r>
          </a:p>
          <a:p>
            <a:pPr marL="514350" indent="-514350">
              <a:buAutoNum type="alphaUcPeriod"/>
            </a:pPr>
            <a:r>
              <a:rPr lang="en-US" sz="2400" b="0" smtClean="0">
                <a:latin typeface="Calibri" pitchFamily="34" charset="0"/>
                <a:cs typeface="Calibri" pitchFamily="34" charset="0"/>
              </a:rPr>
              <a:t>Global warming bestaat niet. Binnen de meetnauwkeurigheid blijft de oppervlakte-temperatuur van de Aarde constant</a:t>
            </a:r>
            <a:endParaRPr lang="en-US" sz="2400" smtClean="0">
              <a:latin typeface="Calibri" pitchFamily="34" charset="0"/>
              <a:cs typeface="Calibri" pitchFamily="34" charset="0"/>
            </a:endParaRPr>
          </a:p>
          <a:p>
            <a:endParaRPr lang="nl-NL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Global warming</a:t>
            </a:r>
          </a:p>
        </p:txBody>
      </p:sp>
      <p:pic>
        <p:nvPicPr>
          <p:cNvPr id="2304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86600" y="1443057"/>
            <a:ext cx="1645752" cy="4957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2286000" y="5704952"/>
            <a:ext cx="6858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6019800" cy="4114800"/>
          </a:xfrm>
        </p:spPr>
        <p:txBody>
          <a:bodyPr/>
          <a:lstStyle/>
          <a:p>
            <a:pPr marL="514350" indent="-514350">
              <a:buNone/>
            </a:pPr>
            <a:r>
              <a:rPr lang="en-US" sz="2400" b="0" smtClean="0">
                <a:latin typeface="Calibri" pitchFamily="34" charset="0"/>
                <a:cs typeface="Calibri" pitchFamily="34" charset="0"/>
              </a:rPr>
              <a:t>	Welke van de volgende drie mogelijkheden is de meest waarschijnlijke doodsoorzaak van vogels:</a:t>
            </a:r>
          </a:p>
          <a:p>
            <a:pPr marL="514350" indent="-514350">
              <a:buNone/>
            </a:pPr>
            <a:endParaRPr lang="en-US" sz="2400" b="0" smtClean="0">
              <a:latin typeface="Calibri" pitchFamily="34" charset="0"/>
              <a:cs typeface="Calibri" pitchFamily="34" charset="0"/>
            </a:endParaRPr>
          </a:p>
          <a:p>
            <a:pPr marL="514350" indent="-514350">
              <a:buAutoNum type="alphaUcPeriod"/>
            </a:pPr>
            <a:r>
              <a:rPr lang="en-US" sz="2400" b="0" smtClean="0">
                <a:latin typeface="Calibri" pitchFamily="34" charset="0"/>
                <a:cs typeface="Calibri" pitchFamily="34" charset="0"/>
              </a:rPr>
              <a:t>Doodgereden door een auto</a:t>
            </a:r>
          </a:p>
          <a:p>
            <a:pPr marL="514350" indent="-514350">
              <a:buAutoNum type="alphaUcPeriod"/>
            </a:pPr>
            <a:r>
              <a:rPr lang="en-US" sz="2400" b="0" smtClean="0">
                <a:latin typeface="Calibri" pitchFamily="34" charset="0"/>
                <a:cs typeface="Calibri" pitchFamily="34" charset="0"/>
              </a:rPr>
              <a:t>Opgegeten door een kat</a:t>
            </a:r>
          </a:p>
          <a:p>
            <a:pPr marL="514350" indent="-514350">
              <a:buAutoNum type="alphaUcPeriod"/>
            </a:pPr>
            <a:r>
              <a:rPr lang="en-US" sz="2400" b="0" smtClean="0">
                <a:latin typeface="Calibri" pitchFamily="34" charset="0"/>
                <a:cs typeface="Calibri" pitchFamily="34" charset="0"/>
              </a:rPr>
              <a:t>Een klap krijgen van een van de draaiende bladen van een windmolen</a:t>
            </a:r>
            <a:endParaRPr lang="en-US" sz="2400" smtClean="0">
              <a:latin typeface="Calibri" pitchFamily="34" charset="0"/>
              <a:cs typeface="Calibri" pitchFamily="34" charset="0"/>
            </a:endParaRPr>
          </a:p>
          <a:p>
            <a:endParaRPr lang="nl-NL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Vogels</a:t>
            </a: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en</a:t>
            </a: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lang="en-US" i="1" kern="1200" dirty="0" err="1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windmolens</a:t>
            </a:r>
            <a:endParaRPr lang="en-US" i="1" kern="1200" dirty="0">
              <a:solidFill>
                <a:srgbClr val="000099"/>
              </a:solidFill>
              <a:latin typeface="Calibri" panose="020F0502020204030204" pitchFamily="34" charset="0"/>
              <a:ea typeface="+mn-ea"/>
              <a:cs typeface="+mn-cs"/>
            </a:endParaRPr>
          </a:p>
        </p:txBody>
      </p:sp>
      <p:pic>
        <p:nvPicPr>
          <p:cNvPr id="2314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05648" y="4757738"/>
            <a:ext cx="6182119" cy="2024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alibri" panose="020F0502020204030204" pitchFamily="34" charset="0"/>
              </a:rPr>
              <a:t>© J.F.J. van den </a:t>
            </a:r>
            <a:r>
              <a:rPr lang="en-US" sz="1400" dirty="0">
                <a:latin typeface="Calibri" panose="020F0502020204030204" pitchFamily="34" charset="0"/>
              </a:rPr>
              <a:t>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2275952" y="5715000"/>
            <a:ext cx="6858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6858000" cy="4114800"/>
          </a:xfrm>
        </p:spPr>
        <p:txBody>
          <a:bodyPr/>
          <a:lstStyle/>
          <a:p>
            <a:pPr marL="514350" indent="-514350">
              <a:buNone/>
            </a:pPr>
            <a:r>
              <a:rPr lang="en-US" sz="2400" b="0" kern="1200" smtClean="0">
                <a:latin typeface="Calibri" pitchFamily="34" charset="0"/>
                <a:cs typeface="Calibri" pitchFamily="34" charset="0"/>
              </a:rPr>
              <a:t>	Wat is de duurzaamste manier om van Amsterdam naar Parijs te gaan?</a:t>
            </a:r>
          </a:p>
          <a:p>
            <a:pPr marL="514350" indent="-514350">
              <a:buNone/>
            </a:pPr>
            <a:endParaRPr lang="en-US" sz="2400" b="0" smtClean="0">
              <a:latin typeface="Calibri" pitchFamily="34" charset="0"/>
              <a:cs typeface="Calibri" pitchFamily="34" charset="0"/>
            </a:endParaRPr>
          </a:p>
          <a:p>
            <a:pPr marL="514350" indent="-514350">
              <a:buAutoNum type="alphaUcPeriod"/>
            </a:pPr>
            <a:r>
              <a:rPr lang="en-US" sz="2400" b="0" smtClean="0">
                <a:latin typeface="Calibri" pitchFamily="34" charset="0"/>
                <a:cs typeface="Calibri" pitchFamily="34" charset="0"/>
              </a:rPr>
              <a:t>Een groot vliegtuig (jet met &gt;300 passagiers)</a:t>
            </a:r>
          </a:p>
          <a:p>
            <a:pPr marL="514350" indent="-514350">
              <a:buAutoNum type="alphaUcPeriod"/>
            </a:pPr>
            <a:r>
              <a:rPr lang="en-US" sz="2400" b="0" smtClean="0">
                <a:latin typeface="Calibri" pitchFamily="34" charset="0"/>
                <a:cs typeface="Calibri" pitchFamily="34" charset="0"/>
              </a:rPr>
              <a:t>Een klein turbo-prop vliegtuig (80 passagiers)</a:t>
            </a:r>
          </a:p>
          <a:p>
            <a:pPr marL="514350" indent="-514350">
              <a:buAutoNum type="alphaUcPeriod"/>
            </a:pPr>
            <a:r>
              <a:rPr lang="en-US" sz="2400" b="0" smtClean="0">
                <a:latin typeface="Calibri" pitchFamily="34" charset="0"/>
                <a:cs typeface="Calibri" pitchFamily="34" charset="0"/>
              </a:rPr>
              <a:t>Trein</a:t>
            </a:r>
          </a:p>
          <a:p>
            <a:pPr marL="514350" indent="-514350">
              <a:buAutoNum type="alphaUcPeriod"/>
            </a:pPr>
            <a:r>
              <a:rPr lang="en-US" sz="2400" b="0" smtClean="0">
                <a:latin typeface="Calibri" pitchFamily="34" charset="0"/>
                <a:cs typeface="Calibri" pitchFamily="34" charset="0"/>
              </a:rPr>
              <a:t>Auto</a:t>
            </a:r>
            <a:endParaRPr lang="en-US" sz="2400" smtClean="0">
              <a:latin typeface="Calibri" pitchFamily="34" charset="0"/>
              <a:cs typeface="Calibri" pitchFamily="34" charset="0"/>
            </a:endParaRPr>
          </a:p>
          <a:p>
            <a:endParaRPr lang="nl-NL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>
                <a:solidFill>
                  <a:srgbClr val="000099"/>
                </a:solidFill>
                <a:latin typeface="Calibri" panose="020F0502020204030204" pitchFamily="34" charset="0"/>
                <a:ea typeface="+mn-ea"/>
                <a:cs typeface="+mn-cs"/>
              </a:rPr>
              <a:t>Transport</a:t>
            </a:r>
          </a:p>
        </p:txBody>
      </p:sp>
      <p:pic>
        <p:nvPicPr>
          <p:cNvPr id="2324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63799" y="4267200"/>
            <a:ext cx="7332551" cy="1961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701627" y="6248400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6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0C0C0"/>
      </a:accent1>
      <a:accent2>
        <a:srgbClr val="0066FF"/>
      </a:accent2>
      <a:accent3>
        <a:srgbClr val="FFFFFF"/>
      </a:accent3>
      <a:accent4>
        <a:srgbClr val="000000"/>
      </a:accent4>
      <a:accent5>
        <a:srgbClr val="DCDCDC"/>
      </a:accent5>
      <a:accent6>
        <a:srgbClr val="005CE7"/>
      </a:accent6>
      <a:hlink>
        <a:srgbClr val="FF0000"/>
      </a:hlink>
      <a:folHlink>
        <a:srgbClr val="009900"/>
      </a:folHlink>
    </a:clrScheme>
    <a:fontScheme name="Default Design">
      <a:majorFont>
        <a:latin typeface="Arial Rounded MT Bol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Symbol" pitchFamily="18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Symbol" pitchFamily="18" charset="2"/>
          </a:defRPr>
        </a:defPPr>
      </a:lstStyle>
    </a:lnDef>
    <a:txDef>
      <a:spPr>
        <a:noFill/>
      </a:spPr>
      <a:bodyPr>
        <a:spAutoFit/>
      </a:bodyPr>
      <a:lstStyle>
        <a:defPPr>
          <a:defRPr dirty="0" err="1" smtClean="0">
            <a:latin typeface="+mn-lt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262</TotalTime>
  <Words>4284</Words>
  <Application>Microsoft Office PowerPoint</Application>
  <PresentationFormat>Letter Paper (8.5x11 in)</PresentationFormat>
  <Paragraphs>756</Paragraphs>
  <Slides>60</Slides>
  <Notes>4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0</vt:i4>
      </vt:variant>
    </vt:vector>
  </HeadingPairs>
  <TitlesOfParts>
    <vt:vector size="70" baseType="lpstr">
      <vt:lpstr>Arial Unicode MS</vt:lpstr>
      <vt:lpstr>Arial</vt:lpstr>
      <vt:lpstr>Arial Rounded MT Bold</vt:lpstr>
      <vt:lpstr>Calibri</vt:lpstr>
      <vt:lpstr>Symbol</vt:lpstr>
      <vt:lpstr>Times</vt:lpstr>
      <vt:lpstr>Times New Roman</vt:lpstr>
      <vt:lpstr>Default Design</vt:lpstr>
      <vt:lpstr>Photo Editor Photo</vt:lpstr>
      <vt:lpstr>Equation</vt:lpstr>
      <vt:lpstr>PowerPoint Presentation</vt:lpstr>
      <vt:lpstr>Overzicht van de eerste lezing</vt:lpstr>
      <vt:lpstr>PowerPoint Presentation</vt:lpstr>
      <vt:lpstr>Aard van de cursus</vt:lpstr>
      <vt:lpstr>Een snelle quiz</vt:lpstr>
      <vt:lpstr>Welke auto is het meest energie - efficient?</vt:lpstr>
      <vt:lpstr>Global warming</vt:lpstr>
      <vt:lpstr>Vogels en windmolens</vt:lpstr>
      <vt:lpstr>Transport</vt:lpstr>
      <vt:lpstr>Energieconsumptie</vt:lpstr>
      <vt:lpstr>Wat is energie?</vt:lpstr>
      <vt:lpstr>Omzetten van energie</vt:lpstr>
      <vt:lpstr>Nuttige relaties, eenheden</vt:lpstr>
      <vt:lpstr>Voorlopige belans</vt:lpstr>
      <vt:lpstr>Motivatie</vt:lpstr>
      <vt:lpstr>Boorkernen Zuidpool</vt:lpstr>
      <vt:lpstr>Boorkernen Zuidpool</vt:lpstr>
      <vt:lpstr>0-dimensionaal klimaatmodel</vt:lpstr>
      <vt:lpstr>0-dimensionaal klimaatmodel</vt:lpstr>
      <vt:lpstr>Een gedetailleerd beeld</vt:lpstr>
      <vt:lpstr>0-dimensionaal klimaatmodel</vt:lpstr>
      <vt:lpstr>Beperkingen van ons klimaatmodel</vt:lpstr>
      <vt:lpstr>Zonneconstante</vt:lpstr>
      <vt:lpstr>Emissiviteit</vt:lpstr>
      <vt:lpstr>Broeikasgassen</vt:lpstr>
      <vt:lpstr>Broeikasgassen</vt:lpstr>
      <vt:lpstr>Kooldioxide concentratie</vt:lpstr>
      <vt:lpstr>Kooldioxide concentratie</vt:lpstr>
      <vt:lpstr>CO2 emissie per continent</vt:lpstr>
      <vt:lpstr>CO2 emissie per land</vt:lpstr>
      <vt:lpstr>CO2 emissie historisch</vt:lpstr>
      <vt:lpstr>Klimaat: belangrijke processen</vt:lpstr>
      <vt:lpstr>Krachten en response</vt:lpstr>
      <vt:lpstr>Responstijd</vt:lpstr>
      <vt:lpstr>Responstijd</vt:lpstr>
      <vt:lpstr>Respons en feedback</vt:lpstr>
      <vt:lpstr>Feedback: CO2 versus waterdamp</vt:lpstr>
      <vt:lpstr>Reconstructie klimaat</vt:lpstr>
      <vt:lpstr>Temperatuur</vt:lpstr>
      <vt:lpstr>Laatste 65 miljoen jaar</vt:lpstr>
      <vt:lpstr>Carboon</vt:lpstr>
      <vt:lpstr>CO2 concentratie</vt:lpstr>
      <vt:lpstr>Variaties in CO2 concentratie</vt:lpstr>
      <vt:lpstr>Koolstof reservoirs</vt:lpstr>
      <vt:lpstr>Koolstof uitwisseling</vt:lpstr>
      <vt:lpstr>Klimaatvoorspellingen</vt:lpstr>
      <vt:lpstr>Duurzaamheid</vt:lpstr>
      <vt:lpstr>Duurzaamheid</vt:lpstr>
      <vt:lpstr>Aardolie</vt:lpstr>
      <vt:lpstr>Voorspellingen aardolie</vt:lpstr>
      <vt:lpstr>Hubbert modellen</vt:lpstr>
      <vt:lpstr>Olie reserves</vt:lpstr>
      <vt:lpstr>Olie reserves</vt:lpstr>
      <vt:lpstr>Olie consumptie</vt:lpstr>
      <vt:lpstr>Olie prijzen – historisch </vt:lpstr>
      <vt:lpstr>Fossiele brandstofprijzen</vt:lpstr>
      <vt:lpstr>Olie – handelsstromen</vt:lpstr>
      <vt:lpstr>Olie – reserve’s</vt:lpstr>
      <vt:lpstr>Fossiele brandstoffen – reserve’s</vt:lpstr>
      <vt:lpstr>Global warming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sie HEF</dc:title>
  <dc:creator>Jo van den Brand</dc:creator>
  <cp:lastModifiedBy>Johannes van den Brand</cp:lastModifiedBy>
  <cp:revision>1529</cp:revision>
  <cp:lastPrinted>2002-09-13T18:52:55Z</cp:lastPrinted>
  <dcterms:created xsi:type="dcterms:W3CDTF">2001-01-08T10:28:24Z</dcterms:created>
  <dcterms:modified xsi:type="dcterms:W3CDTF">2015-03-29T19:40:43Z</dcterms:modified>
</cp:coreProperties>
</file>